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4"/>
        <w:gridCol w:w="781"/>
        <w:gridCol w:w="5537"/>
        <w:gridCol w:w="1083"/>
        <w:gridCol w:w="1387"/>
      </w:tblGrid>
      <w:tr w:rsidR="007C3A2E" w:rsidRPr="001F6B00" w14:paraId="2267C610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bookmarkStart w:id="0" w:name="_Hlk105821327"/>
          <w:bookmarkEnd w:id="0"/>
          <w:p w14:paraId="13DB0711" w14:textId="48CF0BFF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8207E70" wp14:editId="619F3DBE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326F78" w14:textId="77777777" w:rsidR="000B3060" w:rsidRPr="00C45BC9" w:rsidRDefault="000B3060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8207E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" fillcolor="white [3201]" strokeweight=".5pt">
                      <v:textbox>
                        <w:txbxContent>
                          <w:p w14:paraId="1C326F78" w14:textId="77777777" w:rsidR="000B3060" w:rsidRPr="00C45BC9" w:rsidRDefault="000B3060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54AAD571" w14:textId="77777777" w:rsidR="007C3A2E" w:rsidRPr="00733EF8" w:rsidRDefault="00522982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3B653599094F41F187B2BDAD9AD6F8D0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F1F17CB1B4B4FD9873C011ACB9B8832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8CB27B8" w14:textId="0E26B774" w:rsidR="007C3A2E" w:rsidRPr="00D65474" w:rsidRDefault="00982F1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 xml:space="preserve">Test </w:t>
            </w:r>
            <w:r w:rsidR="00472A6E">
              <w:rPr>
                <w:szCs w:val="32"/>
              </w:rPr>
              <w:t>4</w:t>
            </w:r>
            <w:r w:rsidR="007C3A2E" w:rsidRPr="00733EF8">
              <w:rPr>
                <w:szCs w:val="32"/>
              </w:rPr>
              <w:t xml:space="preserve"> –</w:t>
            </w:r>
            <w:r w:rsidR="007C3A2E">
              <w:rPr>
                <w:szCs w:val="32"/>
              </w:rPr>
              <w:t xml:space="preserve"> </w:t>
            </w:r>
            <w:r w:rsidR="007C3A2E" w:rsidRPr="00733EF8">
              <w:rPr>
                <w:szCs w:val="32"/>
              </w:rPr>
              <w:t>(10%)</w:t>
            </w:r>
            <w:r w:rsidR="007C3A2E">
              <w:rPr>
                <w:szCs w:val="32"/>
              </w:rPr>
              <w:br/>
            </w:r>
            <w:r w:rsidR="001B098F">
              <w:rPr>
                <w:b w:val="0"/>
                <w:szCs w:val="32"/>
              </w:rPr>
              <w:t>4.1.9 – 4.1.14, 4.2.1 – 4.2.7, 4.3.1 – 4.</w:t>
            </w:r>
            <w:r w:rsidR="009B54DB">
              <w:rPr>
                <w:b w:val="0"/>
                <w:szCs w:val="32"/>
              </w:rPr>
              <w:t>3.3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64BF8540" w14:textId="23CD1FC9" w:rsidR="007C3A2E" w:rsidRPr="00D65474" w:rsidRDefault="007C3A2E" w:rsidP="003829D6">
            <w:pPr>
              <w:pStyle w:val="TestStyle1"/>
              <w:spacing w:after="0"/>
              <w:rPr>
                <w:sz w:val="32"/>
                <w:szCs w:val="32"/>
              </w:rPr>
            </w:pPr>
          </w:p>
        </w:tc>
      </w:tr>
      <w:tr w:rsidR="00733EF8" w:rsidRPr="001F6B00" w14:paraId="2B8D8FED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A82412860AE740129BE113D33584F48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0226172D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0A53D824" w14:textId="64347CDC" w:rsidR="00733EF8" w:rsidRPr="00B13B93" w:rsidRDefault="005F4274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22E6896F">
              <w:rPr>
                <w:rFonts w:ascii="Arial" w:hAnsi="Arial" w:cs="Arial"/>
                <w:color w:val="000000" w:themeColor="text1"/>
                <w:sz w:val="22"/>
                <w:szCs w:val="22"/>
              </w:rPr>
              <w:t>26</w:t>
            </w:r>
            <w:r w:rsidR="00733EF8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4D9798CC" w14:textId="7777777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C95EB6FA3AFA48CE9F505148D9FF978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4BCDB20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2D337EA0" w14:textId="17AADAC6" w:rsidR="00733EF8" w:rsidRPr="00B13B93" w:rsidRDefault="002D1784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0006CC">
              <w:rPr>
                <w:rFonts w:ascii="Arial" w:hAnsi="Arial" w:cs="Arial"/>
                <w:sz w:val="22"/>
                <w:szCs w:val="22"/>
              </w:rPr>
              <w:t>8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0D73BBB" w14:textId="77777777" w:rsidR="00733EF8" w:rsidRDefault="00733EF8" w:rsidP="00733EF8">
      <w:pPr>
        <w:rPr>
          <w:sz w:val="18"/>
        </w:rPr>
      </w:pPr>
    </w:p>
    <w:p w14:paraId="0C1B5D76" w14:textId="6407F7DD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EC2C53DF1B0F43F68055B3DB454804C8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 Mrs Fraser-Jones                     Mr Gibbon</w:t>
          </w:r>
          <w:r w:rsidR="00F1749F">
            <w:rPr>
              <w:rFonts w:ascii="Arial" w:eastAsia="MS Mincho" w:hAnsi="Arial" w:cs="Arial"/>
              <w:lang w:eastAsia="en-US"/>
            </w:rPr>
            <w:t>/</w:t>
          </w:r>
          <w:proofErr w:type="spellStart"/>
          <w:r w:rsidR="00F1749F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Mrs Greenaway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Koulianos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</w:t>
          </w:r>
          <w:r w:rsidR="000F5FEC">
            <w:rPr>
              <w:rFonts w:ascii="Arial" w:eastAsia="MS Mincho" w:hAnsi="Arial" w:cs="Arial"/>
              <w:lang w:eastAsia="en-US"/>
            </w:rPr>
            <w:t xml:space="preserve">   </w:t>
          </w:r>
          <w:r w:rsidR="00000198">
            <w:rPr>
              <w:rFonts w:ascii="Arial" w:eastAsia="MS Mincho" w:hAnsi="Arial" w:cs="Arial"/>
              <w:lang w:eastAsia="en-US"/>
            </w:rPr>
            <w:t xml:space="preserve">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</w:t>
          </w:r>
          <w:r w:rsidR="00F34CDD">
            <w:rPr>
              <w:rFonts w:ascii="Arial" w:eastAsia="MS Mincho" w:hAnsi="Arial" w:cs="Arial"/>
              <w:lang w:eastAsia="en-US"/>
            </w:rPr>
            <w:t xml:space="preserve"> </w:t>
          </w:r>
          <w:r w:rsidR="00000198">
            <w:rPr>
              <w:rFonts w:ascii="Arial" w:eastAsia="MS Mincho" w:hAnsi="Arial" w:cs="Arial"/>
              <w:lang w:eastAsia="en-US"/>
            </w:rPr>
            <w:t xml:space="preserve">Mrs Murray     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10DD3A55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733EF8" w14:paraId="473DA68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386C7" w14:textId="77777777" w:rsidR="00733EF8" w:rsidRPr="00BE7EDF" w:rsidRDefault="00522982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336A62ADB83F4BB0AB63F94979E589C9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 working out must be shown to gain full marks)</w:t>
            </w:r>
          </w:p>
          <w:p w14:paraId="1226471A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630F69" w:rsidRPr="00B13B93" w14:paraId="36587DBA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827CDF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7522DB9E166D4EA8B10506B562C15710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5FD5B57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43A5FAC3" w14:textId="77777777" w:rsidR="007A1B7B" w:rsidRDefault="00522982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3CDDAF0D88C24489BB7D210F8A65AB68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5B480A03233C4B4FB17500C1AA9AA3C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5191E2BB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64B3FC3E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19BB366C89514D0090685BBBD59C7A1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7E0CE55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BDC2328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232A3939" w14:textId="77777777" w:rsidR="00733EF8" w:rsidRPr="001977FB" w:rsidRDefault="00733EF8" w:rsidP="00733EF8">
      <w:pPr>
        <w:rPr>
          <w:sz w:val="14"/>
        </w:rPr>
      </w:pPr>
    </w:p>
    <w:p w14:paraId="25E211AE" w14:textId="77777777" w:rsidR="00733EF8" w:rsidRDefault="00733EF8" w:rsidP="00733EF8">
      <w:pPr>
        <w:rPr>
          <w:sz w:val="6"/>
        </w:rPr>
      </w:pPr>
    </w:p>
    <w:p w14:paraId="6CCD0F1C" w14:textId="77777777" w:rsidR="00733EF8" w:rsidRPr="00D4324F" w:rsidRDefault="00733EF8" w:rsidP="00733EF8">
      <w:pPr>
        <w:rPr>
          <w:sz w:val="4"/>
        </w:rPr>
      </w:pPr>
    </w:p>
    <w:p w14:paraId="11C9894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31A6FA97" w14:textId="49D685AC" w:rsidR="007C3A2E" w:rsidRPr="007C3A2E" w:rsidRDefault="007C3A2E" w:rsidP="007C3A2E">
      <w:pPr>
        <w:rPr>
          <w:sz w:val="20"/>
          <w:szCs w:val="20"/>
        </w:rPr>
      </w:pPr>
    </w:p>
    <w:p w14:paraId="7D7BC1C0" w14:textId="768AA261" w:rsidR="00A347C7" w:rsidRPr="00AF3F01" w:rsidRDefault="00A347C7" w:rsidP="00A347C7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bookmarkStart w:id="1" w:name="_Hlk33537260"/>
      <w:r w:rsidRPr="00AF3F01">
        <w:rPr>
          <w:rFonts w:cs="Arial"/>
          <w:sz w:val="24"/>
        </w:rPr>
        <w:t xml:space="preserve">Question </w:t>
      </w:r>
      <w:r>
        <w:rPr>
          <w:rFonts w:cs="Arial"/>
          <w:sz w:val="24"/>
        </w:rPr>
        <w:t>1</w:t>
      </w:r>
      <w:r w:rsidR="005228F0">
        <w:rPr>
          <w:rFonts w:cs="Arial"/>
          <w:sz w:val="24"/>
        </w:rPr>
        <w:t xml:space="preserve"> </w:t>
      </w:r>
      <w:proofErr w:type="gramStart"/>
      <w:r w:rsidR="005228F0">
        <w:rPr>
          <w:rFonts w:cs="Arial"/>
          <w:sz w:val="24"/>
        </w:rPr>
        <w:t xml:space="preserve">   [</w:t>
      </w:r>
      <w:proofErr w:type="gramEnd"/>
      <w:r w:rsidR="005228F0">
        <w:rPr>
          <w:rFonts w:cs="Arial"/>
          <w:sz w:val="24"/>
        </w:rPr>
        <w:t>1</w:t>
      </w:r>
      <w:r w:rsidRPr="00AF3F01">
        <w:rPr>
          <w:rFonts w:cs="Arial"/>
          <w:sz w:val="24"/>
        </w:rPr>
        <w:t>,2</w:t>
      </w:r>
      <w:r w:rsidR="005228F0">
        <w:rPr>
          <w:rFonts w:cs="Arial"/>
          <w:sz w:val="24"/>
        </w:rPr>
        <w:t>,3</w:t>
      </w:r>
      <w:r w:rsidRPr="00AF3F01">
        <w:rPr>
          <w:rFonts w:cs="Arial"/>
          <w:sz w:val="24"/>
        </w:rPr>
        <w:t xml:space="preserve"> - 6 marks]</w:t>
      </w:r>
    </w:p>
    <w:p w14:paraId="0DCDCD34" w14:textId="277034E5" w:rsidR="00A347C7" w:rsidRPr="007A2D94" w:rsidRDefault="00A347C7" w:rsidP="00A347C7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noProof/>
          <w:sz w:val="22"/>
          <w:szCs w:val="22"/>
        </w:rPr>
      </w:pPr>
      <w:r w:rsidRPr="00AF3F01">
        <w:rPr>
          <w:rFonts w:ascii="Arial" w:hAnsi="Arial" w:cs="Arial"/>
          <w:noProof/>
          <w:sz w:val="22"/>
          <w:szCs w:val="22"/>
        </w:rPr>
        <w:t xml:space="preserve">Differentiate the following. </w:t>
      </w:r>
      <w:r w:rsidRPr="00A7543C">
        <w:rPr>
          <w:rFonts w:ascii="Arial" w:hAnsi="Arial" w:cs="Arial"/>
          <w:noProof/>
          <w:sz w:val="22"/>
          <w:szCs w:val="22"/>
        </w:rPr>
        <w:t>Do not simplify:</w:t>
      </w:r>
    </w:p>
    <w:p w14:paraId="2B45FC8A" w14:textId="77777777" w:rsidR="00A347C7" w:rsidRPr="00AF3F01" w:rsidRDefault="00522982" w:rsidP="00A347C7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ind w:left="0" w:firstLine="0"/>
        <w:rPr>
          <w:rFonts w:ascii="Arial" w:eastAsia="Times New Roman" w:hAnsi="Arial" w:cs="Arial"/>
        </w:rPr>
      </w:pPr>
      <m:oMath>
        <m:func>
          <m:funcPr>
            <m:ctrlPr>
              <w:rPr>
                <w:rFonts w:ascii="Cambria Math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func>
              </m:e>
            </m:d>
          </m:e>
        </m:func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A347C7" w:rsidRPr="00C250AC" w14:paraId="05D81E6E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580B623" w14:textId="77777777" w:rsidR="00A347C7" w:rsidRPr="00C250AC" w:rsidRDefault="00A347C7" w:rsidP="005228F0">
            <w:pPr>
              <w:pStyle w:val="SolnBox"/>
            </w:pPr>
            <w:r w:rsidRPr="00C250AC">
              <w:t>Solution</w:t>
            </w:r>
          </w:p>
        </w:tc>
      </w:tr>
      <w:tr w:rsidR="00A347C7" w:rsidRPr="002A2A9F" w14:paraId="763D15CF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57125B15" w14:textId="379FEED6" w:rsidR="00A347C7" w:rsidRPr="00F238C8" w:rsidRDefault="00522982" w:rsidP="00F238C8">
            <w:pPr>
              <w:jc w:val="center"/>
              <w:rPr>
                <w:rFonts w:ascii="Arial" w:eastAsiaTheme="minorEastAsia" w:hAnsi="Arial" w:cs="Arial"/>
                <w:color w:val="FF0000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x</m:t>
                    </m:r>
                  </m:den>
                </m:f>
                <m:r>
                  <w:rPr>
                    <w:rFonts w:ascii="Cambria Math" w:hAnsi="Cambria Math" w:cs="Arial"/>
                    <w:color w:val="FF0000"/>
                    <w:szCs w:val="22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))</m:t>
                    </m:r>
                  </m:e>
                </m:func>
                <m:r>
                  <w:rPr>
                    <w:rFonts w:ascii="Cambria Math" w:hAnsi="Cambria Math" w:cs="Arial"/>
                    <w:color w:val="FF0000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A347C7" w:rsidRPr="00C250AC" w14:paraId="19F00A61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07A9698" w14:textId="77777777" w:rsidR="00A347C7" w:rsidRPr="00C250AC" w:rsidRDefault="00A347C7" w:rsidP="005228F0">
            <w:pPr>
              <w:pStyle w:val="SolnBox"/>
            </w:pPr>
            <w:r w:rsidRPr="00C250AC">
              <w:t>Specific behaviours</w:t>
            </w:r>
          </w:p>
        </w:tc>
      </w:tr>
      <w:tr w:rsidR="00A347C7" w:rsidRPr="00FE518A" w14:paraId="0D91D8D5" w14:textId="77777777" w:rsidTr="005228F0">
        <w:tc>
          <w:tcPr>
            <w:tcW w:w="5000" w:type="pct"/>
          </w:tcPr>
          <w:p w14:paraId="28CAF7D1" w14:textId="77777777" w:rsidR="00A347C7" w:rsidRPr="00FE518A" w:rsidRDefault="00A347C7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>Correct answer</w:t>
            </w:r>
          </w:p>
        </w:tc>
      </w:tr>
    </w:tbl>
    <w:p w14:paraId="6B12A1BB" w14:textId="77777777" w:rsidR="00ED6642" w:rsidRPr="00AF3F01" w:rsidRDefault="00ED6642" w:rsidP="00A347C7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554F479" w14:textId="77777777" w:rsidR="00A347C7" w:rsidRPr="00AF3F01" w:rsidRDefault="00522982" w:rsidP="00ED6642">
      <w:pPr>
        <w:pStyle w:val="ListParagraph"/>
        <w:numPr>
          <w:ilvl w:val="0"/>
          <w:numId w:val="28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Arial" w:eastAsia="Times New Roman" w:hAnsi="Arial" w:cs="Arial"/>
        </w:rPr>
      </w:pPr>
      <m:oMath>
        <m:sSup>
          <m:sSupPr>
            <m:ctrlPr>
              <w:rPr>
                <w:rFonts w:ascii="Cambria Math" w:eastAsia="Times New Roman" w:hAnsi="Cambria Math" w:cs="Arial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Arial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 w:cs="Arial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Arial"/>
                          </w:rPr>
                          <m:t>3x</m:t>
                        </m:r>
                      </m:e>
                    </m:d>
                  </m:e>
                </m:func>
              </m:e>
            </m:d>
          </m:e>
          <m:sup>
            <m:r>
              <w:rPr>
                <w:rFonts w:ascii="Cambria Math" w:eastAsia="Times New Roman" w:hAnsi="Cambria Math" w:cs="Arial"/>
              </w:rPr>
              <m:t>2</m:t>
            </m:r>
          </m:sup>
        </m:sSup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A347C7" w:rsidRPr="00C250AC" w14:paraId="732B1A37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2EAC242" w14:textId="77777777" w:rsidR="00A347C7" w:rsidRPr="00C250AC" w:rsidRDefault="00A347C7" w:rsidP="005228F0">
            <w:pPr>
              <w:pStyle w:val="SolnBox"/>
            </w:pPr>
            <w:r w:rsidRPr="00C250AC">
              <w:t>Solution</w:t>
            </w:r>
          </w:p>
        </w:tc>
      </w:tr>
      <w:tr w:rsidR="00A347C7" w:rsidRPr="002A2A9F" w14:paraId="3E424A3C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5799B1AE" w14:textId="700DD0FF" w:rsidR="00A347C7" w:rsidRPr="002A2A9F" w:rsidRDefault="00522982" w:rsidP="005228F0">
            <w:pPr>
              <w:jc w:val="center"/>
              <w:rPr>
                <w:rFonts w:ascii="Arial" w:eastAsiaTheme="minorEastAsia" w:hAnsi="Arial" w:cs="Arial"/>
                <w:bCs/>
                <w:color w:val="FF000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color w:val="FF0000"/>
                                  </w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3x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Arial"/>
                    <w:color w:val="FF0000"/>
                    <w:szCs w:val="22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(3x)</m:t>
                    </m:r>
                  </m:e>
                </m:func>
                <m:r>
                  <w:rPr>
                    <w:rFonts w:ascii="Cambria Math" w:hAnsi="Cambria Math" w:cs="Arial"/>
                    <w:color w:val="FF0000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x</m:t>
                    </m:r>
                  </m:den>
                </m:f>
              </m:oMath>
            </m:oMathPara>
          </w:p>
        </w:tc>
      </w:tr>
      <w:tr w:rsidR="00A347C7" w:rsidRPr="00C250AC" w14:paraId="38CC1277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026BA77" w14:textId="77777777" w:rsidR="00A347C7" w:rsidRPr="00C250AC" w:rsidRDefault="00A347C7" w:rsidP="005228F0">
            <w:pPr>
              <w:pStyle w:val="SolnBox"/>
            </w:pPr>
            <w:r w:rsidRPr="00C250AC">
              <w:t>Specific behaviours</w:t>
            </w:r>
          </w:p>
        </w:tc>
      </w:tr>
      <w:tr w:rsidR="00A347C7" w:rsidRPr="00FE518A" w14:paraId="7B6BB2D4" w14:textId="77777777" w:rsidTr="005228F0">
        <w:trPr>
          <w:trHeight w:val="479"/>
        </w:trPr>
        <w:tc>
          <w:tcPr>
            <w:tcW w:w="5000" w:type="pct"/>
          </w:tcPr>
          <w:p w14:paraId="07ED31A8" w14:textId="77777777" w:rsidR="00A347C7" w:rsidRDefault="00A347C7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Answer includes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(3x)</m:t>
                  </m:r>
                </m:e>
              </m:func>
            </m:oMath>
          </w:p>
          <w:p w14:paraId="3196A604" w14:textId="45309D60" w:rsidR="00A347C7" w:rsidRPr="00FE518A" w:rsidRDefault="00A347C7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Answer includes multiplie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3x</m:t>
                  </m:r>
                </m:den>
              </m:f>
            </m:oMath>
            <w:r w:rsidR="005228F0">
              <w:rPr>
                <w:rFonts w:eastAsiaTheme="minorEastAsia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</w:p>
        </w:tc>
      </w:tr>
    </w:tbl>
    <w:p w14:paraId="6DB864E0" w14:textId="77777777" w:rsidR="00A347C7" w:rsidRPr="00AF3F01" w:rsidRDefault="00A347C7" w:rsidP="00A347C7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513CB47D" w14:textId="4E8B5B39" w:rsidR="00ED6642" w:rsidRPr="00710BF5" w:rsidRDefault="00522982" w:rsidP="00ED6642">
      <w:pPr>
        <w:pStyle w:val="ListParagraph"/>
        <w:tabs>
          <w:tab w:val="left" w:pos="567"/>
          <w:tab w:val="left" w:pos="1134"/>
          <w:tab w:val="left" w:pos="1701"/>
          <w:tab w:val="right" w:pos="9356"/>
        </w:tabs>
        <w:ind w:left="0"/>
        <w:rPr>
          <w:rFonts w:ascii="Arial" w:eastAsia="Times New Roman" w:hAnsi="Arial" w:cs="Arial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Times New Roman" w:hAnsi="Cambria Math" w:cs="Arial"/>
                  <w:i/>
                </w:rPr>
              </m:ctrlPr>
            </m:dPr>
            <m:e>
              <m:r>
                <w:rPr>
                  <w:rFonts w:ascii="Cambria Math" w:eastAsia="Times New Roman" w:hAnsi="Cambria Math" w:cs="Arial"/>
                </w:rPr>
                <m:t>c</m:t>
              </m:r>
            </m:e>
          </m:d>
          <m:r>
            <w:rPr>
              <w:rFonts w:ascii="Cambria Math" w:eastAsia="Times New Roman" w:hAnsi="Cambria Math" w:cs="Arial"/>
            </w:rPr>
            <m:t xml:space="preserve">     </m:t>
          </m:r>
          <m:func>
            <m:funcPr>
              <m:ctrlPr>
                <w:rPr>
                  <w:rFonts w:ascii="Cambria Math" w:eastAsia="Times New Roman" w:hAnsi="Cambria Math" w:cs="Arial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Arial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Arial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Arial"/>
                                </w:rPr>
                                <m:t>3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Times New Roman" w:hAnsi="Cambria Math" w:cs="Arial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 w:cs="Arial"/>
                        </w:rPr>
                        <m:t>x-2</m:t>
                      </m:r>
                    </m:den>
                  </m:f>
                </m:e>
              </m:d>
            </m:e>
          </m:func>
        </m:oMath>
      </m:oMathPara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ED6642" w:rsidRPr="00C250AC" w14:paraId="5862AEA1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D06C93C" w14:textId="77777777" w:rsidR="00ED6642" w:rsidRPr="00C250AC" w:rsidRDefault="00ED6642" w:rsidP="005228F0">
            <w:pPr>
              <w:pStyle w:val="SolnBox"/>
            </w:pPr>
            <w:r w:rsidRPr="00C250AC">
              <w:t>Solution</w:t>
            </w:r>
          </w:p>
        </w:tc>
      </w:tr>
      <w:tr w:rsidR="00ED6642" w:rsidRPr="002A2A9F" w14:paraId="61CB8649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81326FE" w14:textId="6A9366CD" w:rsidR="00ED6642" w:rsidRPr="002A2A9F" w:rsidRDefault="00522982" w:rsidP="00C467CD">
            <w:pPr>
              <w:jc w:val="center"/>
              <w:rPr>
                <w:rFonts w:ascii="Arial" w:eastAsiaTheme="minorEastAsia" w:hAnsi="Arial" w:cs="Arial"/>
                <w:bCs/>
                <w:color w:val="FF000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</w:rPr>
                                          <m:t>3x+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</w:rPr>
                                  <m:t>x-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Arial"/>
                    <w:color w:val="FF0000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</w:rPr>
                              <m:t>3x+1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 w:cs="Arial"/>
                        <w:color w:val="FF0000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</w:rPr>
                              <m:t>x-2</m:t>
                            </m:r>
                          </m:e>
                        </m:d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      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3x+1</m:t>
                    </m:r>
                  </m:den>
                </m:f>
                <m:r>
                  <w:rPr>
                    <w:rFonts w:ascii="Cambria Math" w:eastAsiaTheme="minorEastAsia" w:hAnsi="Cambria Math" w:cs="Arial"/>
                    <w:color w:val="FF0000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x-2</m:t>
                    </m:r>
                  </m:den>
                </m:f>
              </m:oMath>
            </m:oMathPara>
          </w:p>
        </w:tc>
      </w:tr>
      <w:tr w:rsidR="00ED6642" w:rsidRPr="00C250AC" w14:paraId="7F6F7359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7EB7835" w14:textId="77777777" w:rsidR="00ED6642" w:rsidRPr="00C250AC" w:rsidRDefault="00ED6642" w:rsidP="005228F0">
            <w:pPr>
              <w:pStyle w:val="SolnBox"/>
            </w:pPr>
            <w:r w:rsidRPr="00C250AC">
              <w:t>Specific behaviours</w:t>
            </w:r>
          </w:p>
        </w:tc>
      </w:tr>
      <w:tr w:rsidR="00ED6642" w:rsidRPr="00FE518A" w14:paraId="36C2B621" w14:textId="77777777" w:rsidTr="005228F0">
        <w:tc>
          <w:tcPr>
            <w:tcW w:w="5000" w:type="pct"/>
          </w:tcPr>
          <w:p w14:paraId="71A92553" w14:textId="77777777" w:rsidR="00ED6642" w:rsidRDefault="00ED6642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>Use of log of a quotient/raising to a power law.</w:t>
            </w:r>
          </w:p>
          <w:p w14:paraId="0109D512" w14:textId="77777777" w:rsidR="00ED6642" w:rsidRDefault="00ED6642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Correct derivative for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(3x+1)</m:t>
                  </m:r>
                </m:e>
              </m:func>
            </m:oMath>
          </w:p>
          <w:p w14:paraId="446AE6D6" w14:textId="77777777" w:rsidR="00ED6642" w:rsidRDefault="00ED6642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Correct derivative for </w:t>
            </w:r>
            <m:oMath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(x-2)</m:t>
                  </m:r>
                </m:e>
              </m:func>
            </m:oMath>
          </w:p>
          <w:p w14:paraId="713FC703" w14:textId="23953F30" w:rsidR="006227CE" w:rsidRPr="00FE518A" w:rsidRDefault="006227CE" w:rsidP="00522982">
            <w:pPr>
              <w:pStyle w:val="Parts"/>
            </w:pPr>
            <w:r>
              <w:rPr>
                <w:rFonts w:eastAsiaTheme="minorEastAsia"/>
              </w:rPr>
              <w:t xml:space="preserve">NOTE: Don’t penalise for </w:t>
            </w:r>
            <w:proofErr w:type="spellStart"/>
            <w:r>
              <w:rPr>
                <w:rFonts w:eastAsiaTheme="minorEastAsia"/>
              </w:rPr>
              <w:t>unsimplified</w:t>
            </w:r>
            <w:proofErr w:type="spellEnd"/>
            <w:r>
              <w:rPr>
                <w:rFonts w:eastAsiaTheme="minorEastAsia"/>
              </w:rPr>
              <w:t xml:space="preserve"> answers</w:t>
            </w:r>
            <w:r w:rsidR="006D13DA">
              <w:rPr>
                <w:rFonts w:eastAsiaTheme="minorEastAsia"/>
              </w:rPr>
              <w:t xml:space="preserve">.  </w:t>
            </w:r>
            <w:r w:rsidR="00522982">
              <w:rPr>
                <w:rFonts w:eastAsiaTheme="minorEastAsia"/>
              </w:rPr>
              <w:t>1</w:t>
            </w:r>
            <w:r w:rsidR="006D13DA">
              <w:rPr>
                <w:rFonts w:eastAsiaTheme="minorEastAsia"/>
              </w:rPr>
              <w:t xml:space="preserve"> marks if they don’t use log laws at all and attempt to use the quotient rule instead</w:t>
            </w:r>
            <w:r w:rsidR="00522982">
              <w:rPr>
                <w:rFonts w:eastAsiaTheme="minorEastAsia"/>
              </w:rPr>
              <w:t xml:space="preserve"> providing they have correct f’(x)/f(x)</w:t>
            </w:r>
            <w:r w:rsidR="006D13DA">
              <w:rPr>
                <w:rFonts w:eastAsiaTheme="minorEastAsia"/>
              </w:rPr>
              <w:t>.</w:t>
            </w:r>
          </w:p>
        </w:tc>
      </w:tr>
    </w:tbl>
    <w:p w14:paraId="0B5BB890" w14:textId="502D04EB" w:rsidR="00F15339" w:rsidRPr="004201FB" w:rsidRDefault="00F15339" w:rsidP="00F1533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4201FB">
        <w:rPr>
          <w:rFonts w:cs="Arial"/>
          <w:sz w:val="24"/>
        </w:rPr>
        <w:lastRenderedPageBreak/>
        <w:t xml:space="preserve">Question </w:t>
      </w:r>
      <w:r w:rsidR="00A347C7">
        <w:rPr>
          <w:rFonts w:cs="Arial"/>
          <w:sz w:val="24"/>
        </w:rPr>
        <w:t>2</w:t>
      </w:r>
      <w:r w:rsidRPr="004201FB">
        <w:rPr>
          <w:rFonts w:cs="Arial"/>
          <w:sz w:val="24"/>
        </w:rPr>
        <w:t xml:space="preserve"> </w:t>
      </w:r>
      <w:proofErr w:type="gramStart"/>
      <w:r w:rsidRPr="004201FB">
        <w:rPr>
          <w:rFonts w:cs="Arial"/>
          <w:sz w:val="24"/>
        </w:rPr>
        <w:t xml:space="preserve">   [</w:t>
      </w:r>
      <w:proofErr w:type="gramEnd"/>
      <w:r w:rsidR="004A793B">
        <w:rPr>
          <w:rFonts w:cs="Arial"/>
          <w:sz w:val="24"/>
        </w:rPr>
        <w:t>2</w:t>
      </w:r>
      <w:r w:rsidRPr="004201FB">
        <w:rPr>
          <w:rFonts w:cs="Arial"/>
          <w:sz w:val="24"/>
        </w:rPr>
        <w:t>,</w:t>
      </w:r>
      <w:r w:rsidR="004A793B">
        <w:rPr>
          <w:rFonts w:cs="Arial"/>
          <w:sz w:val="24"/>
        </w:rPr>
        <w:t>3,2</w:t>
      </w:r>
      <w:r w:rsidRPr="004201FB">
        <w:rPr>
          <w:rFonts w:cs="Arial"/>
          <w:sz w:val="24"/>
        </w:rPr>
        <w:t xml:space="preserve"> - </w:t>
      </w:r>
      <w:r w:rsidR="004A793B">
        <w:rPr>
          <w:rFonts w:cs="Arial"/>
          <w:sz w:val="24"/>
        </w:rPr>
        <w:t>7</w:t>
      </w:r>
      <w:r w:rsidRPr="004201FB">
        <w:rPr>
          <w:rFonts w:cs="Arial"/>
          <w:sz w:val="24"/>
        </w:rPr>
        <w:t xml:space="preserve"> marks]</w:t>
      </w:r>
    </w:p>
    <w:p w14:paraId="7607656F" w14:textId="2358F834" w:rsidR="00F15339" w:rsidRPr="004201FB" w:rsidRDefault="004201FB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 w:rsidRPr="004201FB">
        <w:rPr>
          <w:rFonts w:cs="Arial"/>
          <w:b w:val="0"/>
          <w:bCs/>
          <w:szCs w:val="22"/>
        </w:rPr>
        <w:t xml:space="preserve">As part of </w:t>
      </w:r>
      <w:r w:rsidR="00D73DC4">
        <w:rPr>
          <w:rFonts w:cs="Arial"/>
          <w:b w:val="0"/>
          <w:bCs/>
          <w:szCs w:val="22"/>
        </w:rPr>
        <w:t xml:space="preserve">a local arts festival, an artist plans to create an installation in which a concealed water cannon blasts a stream of water into the air for a few seconds at random intervals. The lengths of the intervals between each firing of the cannon can be modelled by the uniformly distributed random variable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T,</m:t>
        </m:r>
      </m:oMath>
      <w:r w:rsidR="00280F9D">
        <w:rPr>
          <w:rFonts w:cs="Arial"/>
          <w:b w:val="0"/>
          <w:bCs/>
          <w:szCs w:val="22"/>
        </w:rPr>
        <w:t xml:space="preserve"> where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3≤t≤14</m:t>
        </m:r>
      </m:oMath>
      <w:r w:rsidR="00280F9D">
        <w:rPr>
          <w:rFonts w:cs="Arial"/>
          <w:b w:val="0"/>
          <w:bCs/>
          <w:szCs w:val="22"/>
        </w:rPr>
        <w:t xml:space="preserve"> minutes.</w:t>
      </w:r>
    </w:p>
    <w:p w14:paraId="450B2381" w14:textId="53B422AE" w:rsidR="00F15339" w:rsidRPr="00180B62" w:rsidRDefault="004A793B" w:rsidP="00180B62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Sketch the probability density function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f(t)</m:t>
        </m:r>
      </m:oMath>
      <w:r>
        <w:rPr>
          <w:rFonts w:cs="Arial"/>
          <w:b w:val="0"/>
          <w:bCs/>
          <w:szCs w:val="22"/>
        </w:rPr>
        <w:t xml:space="preserve"> for the interval between firing</w:t>
      </w:r>
      <w:r w:rsidR="008D674A">
        <w:rPr>
          <w:rFonts w:cs="Arial"/>
          <w:b w:val="0"/>
          <w:bCs/>
          <w:szCs w:val="22"/>
        </w:rPr>
        <w:t>s</w:t>
      </w:r>
      <w:r>
        <w:rPr>
          <w:rFonts w:cs="Arial"/>
          <w:b w:val="0"/>
          <w:bCs/>
          <w:szCs w:val="22"/>
        </w:rPr>
        <w:t xml:space="preserve"> on the axes below: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180B62" w:rsidRPr="00C250AC" w14:paraId="755DEC7D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BB5B7EE" w14:textId="3518913A" w:rsidR="00180B62" w:rsidRPr="00C250AC" w:rsidRDefault="00F15339" w:rsidP="005228F0">
            <w:pPr>
              <w:pStyle w:val="SolnBox"/>
            </w:pPr>
            <w:r w:rsidRPr="00AF3F01">
              <w:rPr>
                <w:rFonts w:cs="Arial"/>
                <w:b w:val="0"/>
                <w:bCs/>
              </w:rPr>
              <w:t xml:space="preserve"> </w:t>
            </w:r>
            <w:r w:rsidR="00180B62" w:rsidRPr="00C250AC">
              <w:t>Solution</w:t>
            </w:r>
          </w:p>
        </w:tc>
      </w:tr>
      <w:tr w:rsidR="00180B62" w:rsidRPr="002A2A9F" w14:paraId="5D1E9D14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3E8706DA" w14:textId="40E877D3" w:rsidR="00180B62" w:rsidRPr="002A2A9F" w:rsidRDefault="00180B62" w:rsidP="00180B62">
            <w:pPr>
              <w:jc w:val="center"/>
              <w:rPr>
                <w:rFonts w:ascii="Arial" w:eastAsiaTheme="minorEastAsia" w:hAnsi="Arial" w:cs="Arial"/>
                <w:bCs/>
                <w:color w:val="FF0000"/>
              </w:rPr>
            </w:pPr>
            <w:r>
              <w:rPr>
                <w:rFonts w:cs="Arial"/>
                <w:bCs/>
                <w:noProof/>
                <w:szCs w:val="22"/>
              </w:rPr>
              <w:drawing>
                <wp:inline distT="0" distB="0" distL="0" distR="0" wp14:anchorId="3F22894B" wp14:editId="1D22CD8E">
                  <wp:extent cx="2124075" cy="1415977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728" cy="1439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B62" w:rsidRPr="00C250AC" w14:paraId="273C91FA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A7CF7D5" w14:textId="77777777" w:rsidR="00180B62" w:rsidRPr="00C250AC" w:rsidRDefault="00180B62" w:rsidP="005228F0">
            <w:pPr>
              <w:pStyle w:val="SolnBox"/>
            </w:pPr>
            <w:r w:rsidRPr="00C250AC">
              <w:t>Specific behaviours</w:t>
            </w:r>
          </w:p>
        </w:tc>
      </w:tr>
      <w:tr w:rsidR="00180B62" w:rsidRPr="00FE518A" w14:paraId="3A55BCC0" w14:textId="77777777" w:rsidTr="005228F0">
        <w:tc>
          <w:tcPr>
            <w:tcW w:w="5000" w:type="pct"/>
          </w:tcPr>
          <w:p w14:paraId="59B8F75D" w14:textId="58DD55FB" w:rsidR="00180B62" w:rsidRPr="00FE518A" w:rsidRDefault="00180B62" w:rsidP="005228F0">
            <w:pPr>
              <w:pStyle w:val="Parts"/>
            </w:pPr>
            <w:r w:rsidRPr="00FE518A">
              <w:rPr>
                <w:rFonts w:ascii="Wingdings" w:eastAsia="Wingdings" w:hAnsi="Wingdings" w:cs="Wingdings"/>
              </w:rPr>
              <w:t></w:t>
            </w:r>
            <w:r w:rsidRPr="00FE518A">
              <w:t xml:space="preserve"> </w:t>
            </w:r>
            <w:r w:rsidR="008546A0">
              <w:t xml:space="preserve">Uniform distribution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1/11</m:t>
              </m:r>
            </m:oMath>
          </w:p>
          <w:p w14:paraId="27F698EE" w14:textId="209869D7" w:rsidR="00180B62" w:rsidRPr="00FE518A" w:rsidRDefault="00180B62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8546A0">
              <w:t xml:space="preserve">Correct interval </w:t>
            </w:r>
            <m:oMath>
              <m:r>
                <w:rPr>
                  <w:rFonts w:ascii="Cambria Math" w:hAnsi="Cambria Math"/>
                </w:rPr>
                <m:t>3≤t≤14</m:t>
              </m:r>
            </m:oMath>
          </w:p>
        </w:tc>
      </w:tr>
    </w:tbl>
    <w:p w14:paraId="27E68E2A" w14:textId="25B67381" w:rsidR="00F15339" w:rsidRPr="00AF3F01" w:rsidRDefault="00B33420" w:rsidP="00AE723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0" w:firstLine="0"/>
        <w:rPr>
          <w:rFonts w:cs="Arial"/>
          <w:b w:val="0"/>
          <w:bCs/>
          <w:szCs w:val="22"/>
        </w:rPr>
      </w:pPr>
      <w:r w:rsidRPr="00AF3F01">
        <w:rPr>
          <w:rFonts w:cs="Arial"/>
          <w:b w:val="0"/>
          <w:bCs/>
          <w:szCs w:val="22"/>
        </w:rPr>
        <w:t>Determine the probability that a randomly chosen interval between firings is:</w:t>
      </w:r>
    </w:p>
    <w:p w14:paraId="6910803D" w14:textId="7B0697E4" w:rsidR="00AC55AD" w:rsidRPr="00AF3F01" w:rsidRDefault="0094740F" w:rsidP="00AC55AD">
      <w:pPr>
        <w:pStyle w:val="QNum"/>
        <w:numPr>
          <w:ilvl w:val="1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 w:rsidRPr="00AF3F01">
        <w:rPr>
          <w:rFonts w:cs="Arial"/>
          <w:b w:val="0"/>
          <w:bCs/>
          <w:szCs w:val="22"/>
        </w:rPr>
        <w:t>at least seven minutes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8546A0" w:rsidRPr="00C250AC" w14:paraId="69CBEB8B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F675244" w14:textId="77777777" w:rsidR="008546A0" w:rsidRPr="00C250AC" w:rsidRDefault="008546A0" w:rsidP="005228F0">
            <w:pPr>
              <w:pStyle w:val="SolnBox"/>
            </w:pPr>
            <w:r w:rsidRPr="00C250AC">
              <w:t>Solution</w:t>
            </w:r>
          </w:p>
        </w:tc>
      </w:tr>
      <w:tr w:rsidR="008546A0" w:rsidRPr="002A2A9F" w14:paraId="6BF4C92F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4F18229D" w14:textId="0A2BB184" w:rsidR="00BE7456" w:rsidRPr="00BE7456" w:rsidRDefault="00BE7456" w:rsidP="007A2D94">
            <w:pPr>
              <w:jc w:val="center"/>
              <w:rPr>
                <w:bCs/>
                <w:color w:val="FF0000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X≥7</m:t>
                    </m:r>
                  </m:e>
                </m:d>
                <m:r>
                  <w:rPr>
                    <w:rFonts w:ascii="Cambria Math" w:eastAsiaTheme="minorEastAsia" w:hAnsi="Cambria Math" w:cs="Arial"/>
                    <w:color w:val="FF000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1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4-7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1</m:t>
                    </m:r>
                  </m:den>
                </m:f>
              </m:oMath>
            </m:oMathPara>
          </w:p>
        </w:tc>
      </w:tr>
      <w:tr w:rsidR="008546A0" w:rsidRPr="00C250AC" w14:paraId="5A9BA7F0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8D6FC59" w14:textId="77777777" w:rsidR="008546A0" w:rsidRPr="00C250AC" w:rsidRDefault="008546A0" w:rsidP="005228F0">
            <w:pPr>
              <w:pStyle w:val="SolnBox"/>
            </w:pPr>
            <w:r w:rsidRPr="00C250AC">
              <w:t>Specific behaviours</w:t>
            </w:r>
          </w:p>
        </w:tc>
      </w:tr>
      <w:tr w:rsidR="008546A0" w:rsidRPr="00FE518A" w14:paraId="7401B1B6" w14:textId="77777777" w:rsidTr="005228F0">
        <w:tc>
          <w:tcPr>
            <w:tcW w:w="5000" w:type="pct"/>
          </w:tcPr>
          <w:p w14:paraId="669818F1" w14:textId="4D7F5259" w:rsidR="008546A0" w:rsidRPr="00FE518A" w:rsidRDefault="008546A0" w:rsidP="005228F0">
            <w:pPr>
              <w:pStyle w:val="Parts"/>
            </w:pPr>
            <w:r w:rsidRPr="00FE518A">
              <w:rPr>
                <w:rFonts w:ascii="Wingdings" w:eastAsia="Wingdings" w:hAnsi="Wingdings" w:cs="Wingdings"/>
              </w:rPr>
              <w:t></w:t>
            </w:r>
            <w:r w:rsidRPr="00FE518A">
              <w:t xml:space="preserve"> </w:t>
            </w:r>
            <w:r w:rsidR="00BE7456">
              <w:t>Correct answer</w:t>
            </w:r>
          </w:p>
        </w:tc>
      </w:tr>
    </w:tbl>
    <w:p w14:paraId="115E18F0" w14:textId="05B7B619" w:rsidR="0094740F" w:rsidRPr="00AF3F01" w:rsidRDefault="0094740F" w:rsidP="00AC55AD">
      <w:pPr>
        <w:pStyle w:val="QNum"/>
        <w:numPr>
          <w:ilvl w:val="1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 w:rsidRPr="00AF3F01">
        <w:rPr>
          <w:rFonts w:cs="Arial"/>
          <w:b w:val="0"/>
          <w:bCs/>
          <w:szCs w:val="22"/>
        </w:rPr>
        <w:t>at least six minutes given that it is less than ten minutes.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410E9B" w:rsidRPr="00C250AC" w14:paraId="7E3FC582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5BFE84E" w14:textId="77777777" w:rsidR="00410E9B" w:rsidRPr="00C250AC" w:rsidRDefault="00410E9B" w:rsidP="005228F0">
            <w:pPr>
              <w:pStyle w:val="SolnBox"/>
            </w:pPr>
            <w:r w:rsidRPr="00C250AC">
              <w:t>Solution</w:t>
            </w:r>
          </w:p>
        </w:tc>
      </w:tr>
      <w:tr w:rsidR="00410E9B" w:rsidRPr="002A2A9F" w14:paraId="7832E3C1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6F890FDF" w14:textId="527AD1FB" w:rsidR="00410E9B" w:rsidRPr="0012750B" w:rsidRDefault="00410E9B" w:rsidP="0012750B">
            <w:pPr>
              <w:jc w:val="center"/>
              <w:rPr>
                <w:bCs/>
                <w:color w:val="FF0000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X≥6|X&lt;10</m:t>
                    </m:r>
                  </m:e>
                </m:d>
                <m:r>
                  <w:rPr>
                    <w:rFonts w:ascii="Cambria Math" w:eastAsiaTheme="minorEastAsia" w:hAnsi="Cambria Math" w:cs="Arial"/>
                    <w:color w:val="FF000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6≤X&lt;10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X&lt;10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1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0-6</m:t>
                        </m:r>
                      </m:e>
                    </m:d>
                  </m:num>
                  <m:den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1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  <w:color w:val="FF0000"/>
                          </w:rPr>
                          <m:t>10-3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FF0000"/>
                  </w:rPr>
                  <m:t xml:space="preserve">                                   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</w:rPr>
                      <m:t>7</m:t>
                    </m:r>
                  </m:den>
                </m:f>
              </m:oMath>
            </m:oMathPara>
          </w:p>
        </w:tc>
      </w:tr>
      <w:tr w:rsidR="00410E9B" w:rsidRPr="00C250AC" w14:paraId="023A1CEB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3586C28" w14:textId="77777777" w:rsidR="00410E9B" w:rsidRPr="00C250AC" w:rsidRDefault="00410E9B" w:rsidP="005228F0">
            <w:pPr>
              <w:pStyle w:val="SolnBox"/>
            </w:pPr>
            <w:r w:rsidRPr="00C250AC">
              <w:t>Specific behaviours</w:t>
            </w:r>
          </w:p>
        </w:tc>
      </w:tr>
      <w:tr w:rsidR="00410E9B" w:rsidRPr="00FE518A" w14:paraId="7782A790" w14:textId="77777777" w:rsidTr="005228F0">
        <w:tc>
          <w:tcPr>
            <w:tcW w:w="5000" w:type="pct"/>
          </w:tcPr>
          <w:p w14:paraId="0A740372" w14:textId="7BE9D1AF" w:rsidR="00410E9B" w:rsidRPr="00FE518A" w:rsidRDefault="00410E9B" w:rsidP="005228F0">
            <w:pPr>
              <w:pStyle w:val="Parts"/>
            </w:pPr>
            <w:r w:rsidRPr="00FE518A">
              <w:rPr>
                <w:rFonts w:ascii="Wingdings" w:eastAsia="Wingdings" w:hAnsi="Wingdings" w:cs="Wingdings"/>
              </w:rPr>
              <w:sym w:font="Wingdings" w:char="F0FC"/>
            </w:r>
            <w:r w:rsidRPr="00FE518A">
              <w:t xml:space="preserve"> </w:t>
            </w:r>
            <w:r w:rsidR="00B5010A">
              <w:t>C</w:t>
            </w:r>
            <w:r w:rsidR="00FF4519">
              <w:t>orrect use of conditional probability</w:t>
            </w:r>
          </w:p>
          <w:p w14:paraId="1FB4D601" w14:textId="4602B16F" w:rsidR="00410E9B" w:rsidRPr="00FE518A" w:rsidRDefault="00410E9B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Correct </w:t>
            </w:r>
            <w:r w:rsidR="00FF4519">
              <w:t>answer</w:t>
            </w:r>
          </w:p>
        </w:tc>
      </w:tr>
    </w:tbl>
    <w:p w14:paraId="1C82CD5E" w14:textId="400FF072" w:rsidR="0094740F" w:rsidRPr="00AF3F01" w:rsidRDefault="00631D11" w:rsidP="00526BEC">
      <w:pPr>
        <w:pStyle w:val="QNum"/>
        <w:numPr>
          <w:ilvl w:val="0"/>
          <w:numId w:val="31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ind w:left="567" w:hanging="567"/>
        <w:rPr>
          <w:rFonts w:cs="Arial"/>
          <w:b w:val="0"/>
          <w:bCs/>
          <w:szCs w:val="22"/>
        </w:rPr>
      </w:pPr>
      <w:r w:rsidRPr="00AF3F01">
        <w:rPr>
          <w:rFonts w:cs="Arial"/>
          <w:b w:val="0"/>
          <w:bCs/>
          <w:szCs w:val="22"/>
        </w:rPr>
        <w:t xml:space="preserve">Determine the value of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t</m:t>
        </m:r>
      </m:oMath>
      <w:r w:rsidRPr="00AF3F01">
        <w:rPr>
          <w:rFonts w:cs="Arial"/>
          <w:b w:val="0"/>
          <w:bCs/>
          <w:szCs w:val="22"/>
        </w:rPr>
        <w:t xml:space="preserve"> for which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P</m:t>
        </m:r>
        <m:d>
          <m:dPr>
            <m:ctrlPr>
              <w:rPr>
                <w:rFonts w:ascii="Cambria Math" w:hAnsi="Cambria Math" w:cs="Arial"/>
                <w:b w:val="0"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Cs w:val="22"/>
              </w:rPr>
              <m:t>T&lt;t</m:t>
            </m:r>
          </m:e>
        </m:d>
        <m:r>
          <m:rPr>
            <m:sty m:val="bi"/>
          </m:rPr>
          <w:rPr>
            <w:rFonts w:ascii="Cambria Math" w:hAnsi="Cambria Math" w:cs="Arial"/>
            <w:szCs w:val="22"/>
          </w:rPr>
          <m:t>=P(T&gt;4</m:t>
        </m:r>
        <m:r>
          <m:rPr>
            <m:sty m:val="bi"/>
          </m:rPr>
          <w:rPr>
            <w:rFonts w:ascii="Cambria Math" w:hAnsi="Cambria Math" w:cs="Arial"/>
            <w:szCs w:val="22"/>
          </w:rPr>
          <m:t>t)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FF4519" w:rsidRPr="00C250AC" w14:paraId="63C815FD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F39B455" w14:textId="77777777" w:rsidR="00FF4519" w:rsidRPr="00C250AC" w:rsidRDefault="00FF4519" w:rsidP="005228F0">
            <w:pPr>
              <w:pStyle w:val="SolnBox"/>
            </w:pPr>
            <w:r w:rsidRPr="00C250AC">
              <w:t>Solution</w:t>
            </w:r>
          </w:p>
        </w:tc>
      </w:tr>
      <w:tr w:rsidR="00FF4519" w:rsidRPr="002A2A9F" w14:paraId="696554E4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455BAF6A" w14:textId="6FD6AA51" w:rsidR="00FF4519" w:rsidRPr="002A2A9F" w:rsidRDefault="00F138B5" w:rsidP="00723C8C">
            <w:pPr>
              <w:jc w:val="center"/>
              <w:rPr>
                <w:rFonts w:ascii="Arial" w:eastAsiaTheme="minorEastAsia" w:hAnsi="Arial" w:cs="Arial"/>
                <w:bCs/>
                <w:color w:val="FF0000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P</m:t>
                </m:r>
                <m:d>
                  <m:dPr>
                    <m:ctrlPr>
                      <w:rPr>
                        <w:rFonts w:ascii="Cambria Math" w:hAnsi="Cambria Math" w:cs="Arial"/>
                        <w:bCs/>
                        <w:i/>
                        <w:color w:val="FF0000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T&lt;t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Cs w:val="22"/>
                  </w:rPr>
                  <m:t>=P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T&gt;4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1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t-3</m:t>
                    </m:r>
                  </m:e>
                </m:d>
                <m:r>
                  <w:rPr>
                    <w:rFonts w:ascii="Cambria Math" w:eastAsiaTheme="minorEastAsia" w:hAnsi="Cambria Math" w:cs="Arial"/>
                    <w:color w:val="FF0000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1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4-4t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t-3=14-4t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5t=17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FF0000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FF0000"/>
                  </w:rPr>
                  <m:t xml:space="preserve">                   </m:t>
                </m:r>
                <m:r>
                  <w:rPr>
                    <w:rFonts w:ascii="Cambria Math" w:eastAsiaTheme="minorEastAsia" w:hAnsi="Cambria Math" w:cs="Arial"/>
                    <w:color w:val="FF0000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17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FF0000"/>
                      </w:rPr>
                      <m:t>5</m:t>
                    </m:r>
                  </m:den>
                </m:f>
              </m:oMath>
            </m:oMathPara>
          </w:p>
        </w:tc>
      </w:tr>
      <w:tr w:rsidR="00FF4519" w:rsidRPr="00C250AC" w14:paraId="32B62AAA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F76916E" w14:textId="77777777" w:rsidR="00FF4519" w:rsidRPr="00C250AC" w:rsidRDefault="00FF4519" w:rsidP="005228F0">
            <w:pPr>
              <w:pStyle w:val="SolnBox"/>
            </w:pPr>
            <w:r w:rsidRPr="00C250AC">
              <w:t>Specific behaviours</w:t>
            </w:r>
          </w:p>
        </w:tc>
      </w:tr>
      <w:tr w:rsidR="00FF4519" w:rsidRPr="00FE518A" w14:paraId="39BF875E" w14:textId="77777777" w:rsidTr="005228F0">
        <w:tc>
          <w:tcPr>
            <w:tcW w:w="5000" w:type="pct"/>
          </w:tcPr>
          <w:p w14:paraId="118F7F6C" w14:textId="5930D6E0" w:rsidR="00FF4519" w:rsidRPr="00FE518A" w:rsidRDefault="00FF4519" w:rsidP="005228F0">
            <w:pPr>
              <w:pStyle w:val="Parts"/>
            </w:pPr>
            <w:r w:rsidRPr="00FE518A">
              <w:rPr>
                <w:rFonts w:ascii="Wingdings" w:eastAsia="Wingdings" w:hAnsi="Wingdings" w:cs="Wingdings"/>
              </w:rPr>
              <w:sym w:font="Wingdings" w:char="F0FC"/>
            </w:r>
            <w:r w:rsidRPr="00FE518A">
              <w:t xml:space="preserve"> </w:t>
            </w:r>
            <w:r>
              <w:t xml:space="preserve">Correct </w:t>
            </w:r>
            <w:r w:rsidR="00F138B5">
              <w:t>e</w:t>
            </w:r>
            <w:r w:rsidR="004B6D7E">
              <w:t xml:space="preserve">xpressions for </w:t>
            </w:r>
            <m:oMath>
              <m:r>
                <w:rPr>
                  <w:rFonts w:ascii="Cambria Math" w:hAnsi="Cambria Math"/>
                </w:rPr>
                <m:t>P(T&lt;t)</m:t>
              </m:r>
            </m:oMath>
            <w:r w:rsidR="004B6D7E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P(T&gt;4t)</m:t>
              </m:r>
            </m:oMath>
          </w:p>
          <w:p w14:paraId="49180689" w14:textId="77777777" w:rsidR="00FF4519" w:rsidRPr="00FE518A" w:rsidRDefault="00FF4519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>Correct answer</w:t>
            </w:r>
          </w:p>
        </w:tc>
      </w:tr>
    </w:tbl>
    <w:p w14:paraId="72C80A22" w14:textId="6A3C0F08" w:rsidR="00FF4519" w:rsidRDefault="00FF4519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</w:p>
    <w:p w14:paraId="0725C33A" w14:textId="563231B8" w:rsidR="0080322D" w:rsidRPr="00AF3F01" w:rsidRDefault="0080322D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AF3F01">
        <w:rPr>
          <w:rFonts w:cs="Arial"/>
          <w:sz w:val="24"/>
        </w:rPr>
        <w:lastRenderedPageBreak/>
        <w:t xml:space="preserve">Question 3 </w:t>
      </w:r>
      <w:proofErr w:type="gramStart"/>
      <w:r w:rsidRPr="00AF3F01">
        <w:rPr>
          <w:rFonts w:cs="Arial"/>
          <w:sz w:val="24"/>
        </w:rPr>
        <w:t xml:space="preserve">   [</w:t>
      </w:r>
      <w:proofErr w:type="gramEnd"/>
      <w:r w:rsidR="00AF3F01">
        <w:rPr>
          <w:rFonts w:cs="Arial"/>
          <w:sz w:val="24"/>
        </w:rPr>
        <w:t>2</w:t>
      </w:r>
      <w:r w:rsidR="00F40E8B" w:rsidRPr="00AF3F01">
        <w:rPr>
          <w:rFonts w:cs="Arial"/>
          <w:sz w:val="24"/>
        </w:rPr>
        <w:t xml:space="preserve">, </w:t>
      </w:r>
      <w:r w:rsidR="00361C3C">
        <w:rPr>
          <w:rFonts w:cs="Arial"/>
          <w:sz w:val="24"/>
        </w:rPr>
        <w:t>4</w:t>
      </w:r>
      <w:r w:rsidRPr="00AF3F01">
        <w:rPr>
          <w:rFonts w:cs="Arial"/>
          <w:sz w:val="24"/>
        </w:rPr>
        <w:t xml:space="preserve"> - </w:t>
      </w:r>
      <w:r w:rsidR="002D1784" w:rsidRPr="00AF3F01">
        <w:rPr>
          <w:rFonts w:cs="Arial"/>
          <w:sz w:val="24"/>
        </w:rPr>
        <w:t>6</w:t>
      </w:r>
      <w:r w:rsidRPr="00AF3F01">
        <w:rPr>
          <w:rFonts w:cs="Arial"/>
          <w:sz w:val="24"/>
        </w:rPr>
        <w:t xml:space="preserve"> marks]</w:t>
      </w:r>
    </w:p>
    <w:p w14:paraId="5D8A7C5B" w14:textId="77777777" w:rsidR="00805EA1" w:rsidRPr="00AF3F01" w:rsidRDefault="00805EA1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54F501B5" w14:textId="7E52D64D" w:rsidR="0080322D" w:rsidRPr="00AF3F01" w:rsidRDefault="00D77351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  <w:r w:rsidRPr="00AF3F01">
        <w:rPr>
          <w:rFonts w:ascii="Arial" w:hAnsi="Arial" w:cs="Arial"/>
          <w:sz w:val="22"/>
          <w:szCs w:val="22"/>
        </w:rPr>
        <w:t>Determin</w:t>
      </w:r>
      <w:r w:rsidR="00FE4070" w:rsidRPr="00AF3F01">
        <w:rPr>
          <w:rFonts w:ascii="Arial" w:hAnsi="Arial" w:cs="Arial"/>
          <w:sz w:val="22"/>
          <w:szCs w:val="22"/>
        </w:rPr>
        <w:t>e</w:t>
      </w:r>
      <w:r w:rsidR="00805EA1" w:rsidRPr="00AF3F01">
        <w:rPr>
          <w:rFonts w:ascii="Arial" w:hAnsi="Arial" w:cs="Arial"/>
          <w:sz w:val="22"/>
          <w:szCs w:val="22"/>
        </w:rPr>
        <w:t>:</w:t>
      </w:r>
    </w:p>
    <w:p w14:paraId="2627B300" w14:textId="77777777" w:rsidR="0080322D" w:rsidRPr="00AF3F01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24CE52E8" w14:textId="577A0695" w:rsidR="0080322D" w:rsidRPr="00AF3F01" w:rsidRDefault="00522982" w:rsidP="001028DC">
      <w:pPr>
        <w:tabs>
          <w:tab w:val="left" w:pos="709"/>
          <w:tab w:val="left" w:pos="1134"/>
        </w:tabs>
        <w:rPr>
          <w:rFonts w:ascii="Arial" w:hAnsi="Arial" w:cs="Arial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ajorHAnsi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 w:cstheme="majorHAnsi"/>
                  <w:sz w:val="22"/>
                  <w:szCs w:val="22"/>
                  <w:lang w:eastAsia="en-US"/>
                </w:rPr>
                <m:t>a</m:t>
              </m:r>
            </m:e>
          </m:d>
          <m:r>
            <w:rPr>
              <w:rFonts w:ascii="Cambria Math" w:hAnsi="Cambria Math" w:cstheme="majorHAnsi"/>
              <w:sz w:val="22"/>
              <w:szCs w:val="22"/>
              <w:lang w:eastAsia="en-US"/>
            </w:rPr>
            <m:t xml:space="preserve">   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HAnsi" w:hAnsi="Cambria Math" w:cstheme="majorHAnsi"/>
                  <w:i/>
                  <w:sz w:val="22"/>
                  <w:szCs w:val="22"/>
                  <w:lang w:eastAsia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 w:cs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</w:rPr>
                    <m:t>3x</m:t>
                  </m:r>
                </m:num>
                <m:den>
                  <m:r>
                    <w:rPr>
                      <w:rFonts w:ascii="Cambria Math" w:hAnsi="Cambria Math" w:cstheme="majorHAnsi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</w:rPr>
                    <m:t>-2</m:t>
                  </m:r>
                </m:den>
              </m:f>
              <m:r>
                <w:rPr>
                  <w:rFonts w:ascii="Cambria Math" w:hAnsi="Cambria Math" w:cstheme="majorHAnsi"/>
                </w:rPr>
                <m:t>.dx</m:t>
              </m:r>
            </m:e>
          </m:nary>
        </m:oMath>
      </m:oMathPara>
    </w:p>
    <w:p w14:paraId="1A4F4774" w14:textId="5819CABC" w:rsidR="0080322D" w:rsidRPr="00AF3F01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p w14:paraId="70838355" w14:textId="00524972" w:rsidR="00A268FA" w:rsidRPr="00AF3F01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C6313E" w:rsidRPr="00C250AC" w14:paraId="6A34CB1E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101B976" w14:textId="77777777" w:rsidR="00C6313E" w:rsidRPr="00C250AC" w:rsidRDefault="00C6313E" w:rsidP="005228F0">
            <w:pPr>
              <w:pStyle w:val="SolnBox"/>
            </w:pPr>
            <w:r w:rsidRPr="00C250AC">
              <w:t>Solution</w:t>
            </w:r>
          </w:p>
        </w:tc>
      </w:tr>
      <w:tr w:rsidR="00C6313E" w:rsidRPr="002A2A9F" w14:paraId="5798EB28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661236E" w14:textId="0B41D3B1" w:rsidR="00C6313E" w:rsidRPr="002A2A9F" w:rsidRDefault="00522982" w:rsidP="005228F0">
            <w:pPr>
              <w:jc w:val="center"/>
              <w:rPr>
                <w:rFonts w:ascii="Arial" w:eastAsiaTheme="minorEastAsia" w:hAnsi="Arial" w:cs="Arial"/>
                <w:bCs/>
                <w:color w:val="FF0000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HAnsi" w:hAnsi="Cambria Math" w:cstheme="majorHAnsi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3x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color w:val="FF000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-2</m:t>
                        </m:r>
                      </m:den>
                    </m:f>
                    <m:r>
                      <w:rPr>
                        <w:rFonts w:ascii="Cambria Math" w:hAnsi="Cambria Math" w:cstheme="majorHAnsi"/>
                        <w:color w:val="FF0000"/>
                      </w:rPr>
                      <m:t>.dx</m:t>
                    </m:r>
                  </m:e>
                </m:nary>
                <m:r>
                  <w:rPr>
                    <w:rFonts w:ascii="Cambria Math" w:hAnsi="Cambria Math" w:cs="Arial"/>
                    <w:color w:val="FF0000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10</m:t>
                    </m:r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HAnsi" w:hAnsi="Cambria Math" w:cstheme="majorHAnsi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10x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color w:val="FF000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theme="majorHAnsi"/>
                            <w:color w:val="FF0000"/>
                          </w:rPr>
                          <m:t>-2</m:t>
                        </m:r>
                      </m:den>
                    </m:f>
                    <m:r>
                      <w:rPr>
                        <w:rFonts w:ascii="Cambria Math" w:hAnsi="Cambria Math" w:cstheme="majorHAnsi"/>
                        <w:color w:val="FF0000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  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10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+c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     </m:t>
                </m:r>
              </m:oMath>
            </m:oMathPara>
          </w:p>
        </w:tc>
      </w:tr>
      <w:tr w:rsidR="00C6313E" w:rsidRPr="00C250AC" w14:paraId="3FE639EC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0824037" w14:textId="77777777" w:rsidR="00C6313E" w:rsidRPr="00C250AC" w:rsidRDefault="00C6313E" w:rsidP="005228F0">
            <w:pPr>
              <w:pStyle w:val="SolnBox"/>
            </w:pPr>
            <w:r w:rsidRPr="00C250AC">
              <w:t>Specific behaviours</w:t>
            </w:r>
          </w:p>
        </w:tc>
      </w:tr>
      <w:tr w:rsidR="00C6313E" w:rsidRPr="00FE518A" w14:paraId="206E01F3" w14:textId="77777777" w:rsidTr="005228F0">
        <w:trPr>
          <w:trHeight w:val="479"/>
        </w:trPr>
        <w:tc>
          <w:tcPr>
            <w:tcW w:w="5000" w:type="pct"/>
          </w:tcPr>
          <w:p w14:paraId="7E48F88F" w14:textId="7E90C0EB" w:rsidR="00C6313E" w:rsidRDefault="00C6313E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C13811">
              <w:t>Integral in</w:t>
            </w:r>
            <w:r w:rsidR="006227CE">
              <w:t>cludes</w:t>
            </w:r>
            <w:r w:rsidR="00C13811"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⁡</m:t>
              </m:r>
              <m:r>
                <w:rPr>
                  <w:rFonts w:ascii="Cambria Math" w:eastAsiaTheme="minorEastAsia" w:hAnsi="Cambria Math"/>
                </w:rPr>
                <m:t>(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2)</m:t>
              </m:r>
            </m:oMath>
          </w:p>
          <w:p w14:paraId="50748062" w14:textId="3B876D59" w:rsidR="00C6313E" w:rsidRPr="00FE518A" w:rsidRDefault="00C6313E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15247A">
              <w:t xml:space="preserve">Correct answer with </w:t>
            </w:r>
            <m:oMath>
              <m:r>
                <w:rPr>
                  <w:rFonts w:ascii="Cambria Math" w:hAnsi="Cambria Math"/>
                </w:rPr>
                <m:t>+c</m:t>
              </m:r>
            </m:oMath>
          </w:p>
        </w:tc>
      </w:tr>
    </w:tbl>
    <w:p w14:paraId="6FD84DBD" w14:textId="582B35C2" w:rsidR="00A268FA" w:rsidRPr="004201FB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0CBA437F" w14:textId="067D5A9F" w:rsidR="00A268FA" w:rsidRPr="004201FB" w:rsidRDefault="00A268FA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120A3233" w14:textId="77777777" w:rsidR="00F40E8B" w:rsidRPr="004201FB" w:rsidRDefault="00F40E8B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6E74F751" w14:textId="77777777" w:rsidR="0080322D" w:rsidRPr="004201FB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1840D7E3" w14:textId="77777777" w:rsidR="0080322D" w:rsidRPr="004201FB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0AA6E3E1" w14:textId="77777777" w:rsidR="0080322D" w:rsidRPr="004201FB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3F80DBFF" w14:textId="6FD64D26" w:rsidR="0080322D" w:rsidRPr="004201FB" w:rsidRDefault="0080322D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</w:p>
    <w:p w14:paraId="0B5AAFCE" w14:textId="65BB2E9B" w:rsidR="0032229A" w:rsidRPr="004201FB" w:rsidRDefault="00AF3F01" w:rsidP="00AE723C">
      <w:pPr>
        <w:tabs>
          <w:tab w:val="left" w:pos="567"/>
          <w:tab w:val="left" w:pos="1134"/>
        </w:tabs>
        <w:rPr>
          <w:rFonts w:ascii="Arial" w:hAnsi="Arial" w:cs="Arial"/>
          <w:sz w:val="22"/>
          <w:szCs w:val="22"/>
          <w:highlight w:val="yellow"/>
        </w:rPr>
      </w:pPr>
      <w:r w:rsidRPr="00E04237">
        <w:rPr>
          <w:rFonts w:cs="Arial"/>
          <w:noProof/>
          <w:highlight w:val="yellow"/>
        </w:rPr>
        <mc:AlternateContent>
          <mc:Choice Requires="wps">
            <w:drawing>
              <wp:anchor distT="45720" distB="45720" distL="114300" distR="114300" simplePos="0" relativeHeight="251658242" behindDoc="0" locked="0" layoutInCell="1" allowOverlap="1" wp14:anchorId="5D67E6D3" wp14:editId="58F7D576">
                <wp:simplePos x="0" y="0"/>
                <wp:positionH relativeFrom="page">
                  <wp:align>right</wp:align>
                </wp:positionH>
                <wp:positionV relativeFrom="paragraph">
                  <wp:posOffset>239908</wp:posOffset>
                </wp:positionV>
                <wp:extent cx="4846955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695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79F63F" w14:textId="3C82C833" w:rsidR="000B3060" w:rsidRPr="000E4C9A" w:rsidRDefault="000B3060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0E4C9A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(express answer as a single logarithm in exact for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67E6D3" id="Text Box 2" o:spid="_x0000_s1027" type="#_x0000_t202" style="position:absolute;margin-left:330.45pt;margin-top:18.9pt;width:381.65pt;height:110.6pt;z-index:251658242;visibility:visible;mso-wrap-style:square;mso-width-percent:0;mso-height-percent:200;mso-wrap-distance-left:9pt;mso-wrap-distance-top:3.6pt;mso-wrap-distance-right:9pt;mso-wrap-distance-bottom:3.6pt;mso-position-horizontal:right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" stroked="f">
                <v:textbox style="mso-fit-shape-to-text:t">
                  <w:txbxContent>
                    <w:p w14:paraId="5F79F63F" w14:textId="3C82C833" w:rsidR="000B3060" w:rsidRPr="000E4C9A" w:rsidRDefault="000B3060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0E4C9A">
                        <w:rPr>
                          <w:rFonts w:ascii="Arial" w:hAnsi="Arial" w:cs="Arial"/>
                          <w:sz w:val="22"/>
                          <w:szCs w:val="22"/>
                        </w:rPr>
                        <w:t>(express answer as a single logarithm in exact form)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0083B281" w14:textId="2F21CE30" w:rsidR="00D77351" w:rsidRPr="001028DC" w:rsidRDefault="00522982" w:rsidP="00D77351">
      <w:pPr>
        <w:tabs>
          <w:tab w:val="left" w:pos="709"/>
          <w:tab w:val="left" w:pos="1134"/>
        </w:tabs>
        <w:rPr>
          <w:rFonts w:ascii="Arial" w:hAnsi="Arial" w:cs="Arial"/>
          <w:highlight w:val="yellow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ajorHAnsi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 w:cstheme="majorHAnsi"/>
                  <w:sz w:val="22"/>
                  <w:szCs w:val="22"/>
                  <w:lang w:eastAsia="en-US"/>
                </w:rPr>
                <m:t>b</m:t>
              </m:r>
            </m:e>
          </m:d>
          <m:r>
            <w:rPr>
              <w:rFonts w:ascii="Cambria Math" w:hAnsi="Cambria Math" w:cstheme="majorHAnsi"/>
              <w:sz w:val="22"/>
              <w:szCs w:val="22"/>
              <w:lang w:eastAsia="en-US"/>
            </w:rPr>
            <m:t xml:space="preserve">    </m:t>
          </m:r>
          <m:nary>
            <m:naryPr>
              <m:limLoc m:val="subSup"/>
              <m:ctrlPr>
                <w:rPr>
                  <w:rFonts w:ascii="Cambria Math" w:hAnsi="Cambria Math" w:cs="Arial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 w:cs="Arial"/>
                  <w:sz w:val="22"/>
                  <w:szCs w:val="22"/>
                  <w:lang w:eastAsia="en-US"/>
                </w:rPr>
                <m:t>-2</m:t>
              </m:r>
            </m:sub>
            <m:sup>
              <m:r>
                <w:rPr>
                  <w:rFonts w:ascii="Cambria Math" w:hAnsi="Cambria Math" w:cs="Arial"/>
                  <w:sz w:val="22"/>
                  <w:szCs w:val="22"/>
                  <w:lang w:eastAsia="en-US"/>
                </w:rPr>
                <m:t>-1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  <w:lang w:eastAsia="en-US"/>
                    </w:rPr>
                    <m:t>8x-6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  <w:lang w:eastAsia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2"/>
                          <w:szCs w:val="22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2"/>
                      <w:szCs w:val="22"/>
                      <w:lang w:eastAsia="en-US"/>
                    </w:rPr>
                    <m:t>-3x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2"/>
                  <w:lang w:eastAsia="en-US"/>
                </w:rPr>
                <m:t>.dx</m:t>
              </m:r>
            </m:e>
          </m:nary>
        </m:oMath>
      </m:oMathPara>
    </w:p>
    <w:p w14:paraId="035F010B" w14:textId="496AC586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2028721C" w14:textId="4AAE5A23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15247A" w:rsidRPr="00C250AC" w14:paraId="2091E4B0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9099B27" w14:textId="77777777" w:rsidR="0015247A" w:rsidRPr="00C250AC" w:rsidRDefault="0015247A" w:rsidP="005228F0">
            <w:pPr>
              <w:pStyle w:val="SolnBox"/>
            </w:pPr>
            <w:r w:rsidRPr="00C250AC">
              <w:t>Solution</w:t>
            </w:r>
          </w:p>
        </w:tc>
      </w:tr>
      <w:tr w:rsidR="0015247A" w:rsidRPr="002A2A9F" w14:paraId="29BB76C6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17FEEC49" w14:textId="1B292BEE" w:rsidR="0015247A" w:rsidRPr="00CB4422" w:rsidRDefault="00522982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 w:val="22"/>
                            <w:szCs w:val="2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8x-6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-3x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.dx</m:t>
                    </m:r>
                  </m:e>
                </m:nary>
                <m:r>
                  <w:rPr>
                    <w:rFonts w:ascii="Cambria Math" w:hAnsi="Cambria Math" w:cs="Arial"/>
                    <w:color w:val="FF0000"/>
                    <w:szCs w:val="22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 w:val="22"/>
                            <w:szCs w:val="2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4x-3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 w:val="22"/>
                                <w:szCs w:val="22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-3x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       =</m:t>
                </m:r>
                <m:sSubSup>
                  <m:sSubSupPr>
                    <m:ctrlP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  <m:t>2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color w:val="FF0000"/>
                                        <w:sz w:val="22"/>
                                        <w:szCs w:val="22"/>
                                        <w:lang w:val="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  <w:color w:val="FF0000"/>
                                        <w:sz w:val="22"/>
                                        <w:szCs w:val="22"/>
                                        <w:lang w:val="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  <w:color w:val="FF0000"/>
                                        <w:sz w:val="22"/>
                                        <w:szCs w:val="22"/>
                                        <w:lang w:val="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-3x</m:t>
                                </m:r>
                                <m:ctrlPr>
                                  <w:rPr>
                                    <w:rFonts w:ascii="Cambria Math" w:hAnsi="Cambria Math" w:cs="Calibri"/>
                                    <w:i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</m:ctrlPr>
                              </m:e>
                            </m:d>
                          </m:e>
                        </m:func>
                      </m:e>
                    </m:d>
                  </m:e>
                  <m:sub>
                    <m:eqArr>
                      <m:eqArrPr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-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 </m:t>
                        </m:r>
                      </m:e>
                    </m:eqArr>
                  </m:sub>
                  <m:sup>
                    <m: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  <m:t>-1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       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2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  <w:szCs w:val="22"/>
                                      </w:rPr>
                                      <m:t>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-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  <w:szCs w:val="22"/>
                                  </w:rPr>
                                  <m:t>-1</m:t>
                                </m:r>
                              </m:e>
                            </m:d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Arial"/>
                    <w:color w:val="FF0000"/>
                    <w:szCs w:val="22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2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Arial"/>
                                        <w:color w:val="FF0000"/>
                                        <w:szCs w:val="22"/>
                                      </w:rPr>
                                      <m:t>-2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-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  <w:szCs w:val="22"/>
                                  </w:rPr>
                                  <m:t>-2</m:t>
                                </m:r>
                              </m:e>
                            </m:d>
                          </m:e>
                        </m:d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       =</m:t>
                </m:r>
                <m:func>
                  <m:funcPr>
                    <m:ctrlPr>
                      <w:rPr>
                        <w:rFonts w:ascii="Cambria Math" w:hAnsi="Cambria Math" w:cs="Arial"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2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5</m:t>
                        </m:r>
                      </m:e>
                    </m:d>
                  </m:e>
                </m:func>
                <m:r>
                  <w:rPr>
                    <w:rFonts w:ascii="Cambria Math" w:hAnsi="Cambria Math" w:cs="Arial"/>
                    <w:color w:val="FF0000"/>
                    <w:szCs w:val="22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2ln</m:t>
                    </m:r>
                  </m:fName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(14)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FF0000"/>
                    <w:szCs w:val="22"/>
                  </w:rPr>
                  <m:t xml:space="preserve">                               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Cs w:val="22"/>
                      </w:rPr>
                      <m:t>2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Cs w:val="22"/>
                              </w:rPr>
                              <m:t>14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     </m:t>
                </m:r>
              </m:oMath>
            </m:oMathPara>
          </w:p>
        </w:tc>
      </w:tr>
      <w:tr w:rsidR="0015247A" w:rsidRPr="00C250AC" w14:paraId="7DB0EDD9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7C863FF" w14:textId="77777777" w:rsidR="0015247A" w:rsidRPr="00C250AC" w:rsidRDefault="0015247A" w:rsidP="005228F0">
            <w:pPr>
              <w:pStyle w:val="SolnBox"/>
            </w:pPr>
            <w:r w:rsidRPr="00C250AC">
              <w:t>Specific behaviours</w:t>
            </w:r>
          </w:p>
        </w:tc>
      </w:tr>
      <w:tr w:rsidR="0015247A" w:rsidRPr="00FE518A" w14:paraId="12148BA4" w14:textId="77777777" w:rsidTr="005228F0">
        <w:trPr>
          <w:trHeight w:val="479"/>
        </w:trPr>
        <w:tc>
          <w:tcPr>
            <w:tcW w:w="5000" w:type="pct"/>
          </w:tcPr>
          <w:p w14:paraId="07A1913A" w14:textId="308A7199" w:rsidR="0015247A" w:rsidRDefault="0015247A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>Integral in</w:t>
            </w:r>
            <w:r w:rsidR="006227CE">
              <w:t>cludes</w:t>
            </w:r>
            <w: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⁡</m:t>
              </m:r>
              <m:r>
                <w:rPr>
                  <w:rFonts w:ascii="Cambria Math" w:eastAsiaTheme="minorEastAsia" w:hAnsi="Cambria Math"/>
                </w:rPr>
                <m:t>(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3x)</m:t>
              </m:r>
            </m:oMath>
          </w:p>
          <w:p w14:paraId="35C4A599" w14:textId="15871A50" w:rsidR="0015247A" w:rsidRDefault="0015247A" w:rsidP="005228F0">
            <w:pPr>
              <w:pStyle w:val="Parts"/>
              <w:rPr>
                <w:rFonts w:eastAsiaTheme="minorEastAsia"/>
                <w:lang w:val="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Correct </w:t>
            </w:r>
            <w:r w:rsidR="00471725">
              <w:t xml:space="preserve">anti-derivative </w:t>
            </w:r>
            <m:oMath>
              <m:func>
                <m:funcPr>
                  <m:ctrlPr>
                    <w:rPr>
                      <w:rFonts w:ascii="Cambria Math" w:hAnsi="Cambria Math" w:cs="Calibri"/>
                      <w:lang w:val="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  <w:lang w:val=""/>
                    </w:rPr>
                    <m:t>2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lang w:val="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lang w:val="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Calibri"/>
                              <w:lang w:val="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  <w:lang w:val="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  <w:lang w:val="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  <w:lang w:val=""/>
                        </w:rPr>
                        <m:t>-3x</m:t>
                      </m:r>
                      <m:ctrlPr>
                        <w:rPr>
                          <w:rFonts w:ascii="Cambria Math" w:hAnsi="Cambria Math" w:cs="Calibri"/>
                          <w:i/>
                          <w:lang w:val=""/>
                        </w:rPr>
                      </m:ctrlPr>
                    </m:e>
                  </m:d>
                </m:e>
              </m:func>
            </m:oMath>
          </w:p>
          <w:p w14:paraId="5A597D02" w14:textId="28707A74" w:rsidR="00471725" w:rsidRDefault="00471725" w:rsidP="00471725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4B3F56">
              <w:t xml:space="preserve">Correct substitution and simplification t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ln</m:t>
                  </m:r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ln</m:t>
                  </m:r>
                </m:fName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7830EB87" w14:textId="77777777" w:rsidR="00471725" w:rsidRDefault="00471725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>Correct an</w:t>
            </w:r>
            <w:r w:rsidR="004B3F56">
              <w:t>swer</w:t>
            </w:r>
          </w:p>
          <w:p w14:paraId="5C4D070E" w14:textId="6E1969AF" w:rsidR="00234B97" w:rsidRPr="00471725" w:rsidRDefault="00234B97" w:rsidP="005228F0">
            <w:pPr>
              <w:pStyle w:val="Parts"/>
              <w:rPr>
                <w:rFonts w:eastAsiaTheme="minorEastAsia"/>
                <w:lang w:val=""/>
              </w:rPr>
            </w:pPr>
            <w:r>
              <w:t>NOTE: Don’t penalise for ln(25/196)</w:t>
            </w:r>
          </w:p>
        </w:tc>
      </w:tr>
    </w:tbl>
    <w:p w14:paraId="1DC4D2E0" w14:textId="22DA8CE8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355C563B" w14:textId="3264E6E2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63FA3096" w14:textId="1026C515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3A638142" w14:textId="16629786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5F5B9B49" w14:textId="586134C8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2432C0C3" w14:textId="4A19C617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59D1449C" w14:textId="4C41EFDC" w:rsidR="00F40E8B" w:rsidRPr="004201FB" w:rsidRDefault="00F40E8B" w:rsidP="00F40E8B">
      <w:pPr>
        <w:pStyle w:val="ListParagraph"/>
        <w:tabs>
          <w:tab w:val="left" w:pos="567"/>
          <w:tab w:val="left" w:pos="1134"/>
        </w:tabs>
        <w:ind w:left="1069"/>
        <w:rPr>
          <w:rFonts w:ascii="Arial" w:hAnsi="Arial" w:cs="Arial"/>
          <w:highlight w:val="yellow"/>
        </w:rPr>
      </w:pPr>
    </w:p>
    <w:p w14:paraId="5B09BB4F" w14:textId="77777777" w:rsidR="00EB029E" w:rsidRDefault="00EB029E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</w:p>
    <w:p w14:paraId="6DE83670" w14:textId="5435A650" w:rsidR="00982F14" w:rsidRPr="00CA033B" w:rsidRDefault="00982F14" w:rsidP="00AE723C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CA033B">
        <w:rPr>
          <w:rFonts w:cs="Arial"/>
          <w:sz w:val="24"/>
        </w:rPr>
        <w:t xml:space="preserve">Question </w:t>
      </w:r>
      <w:bookmarkStart w:id="2" w:name="_Hlk99293641"/>
      <w:r w:rsidR="0080322D" w:rsidRPr="00CA033B">
        <w:rPr>
          <w:rFonts w:cs="Arial"/>
          <w:sz w:val="24"/>
        </w:rPr>
        <w:t>4</w:t>
      </w:r>
      <w:r w:rsidR="004F5945" w:rsidRPr="00CA033B">
        <w:rPr>
          <w:rFonts w:cs="Arial"/>
          <w:sz w:val="24"/>
        </w:rPr>
        <w:t xml:space="preserve"> </w:t>
      </w:r>
      <w:proofErr w:type="gramStart"/>
      <w:r w:rsidR="004F5945" w:rsidRPr="00CA033B">
        <w:rPr>
          <w:rFonts w:cs="Arial"/>
          <w:sz w:val="24"/>
        </w:rPr>
        <w:t xml:space="preserve">   </w:t>
      </w:r>
      <w:r w:rsidRPr="00CA033B">
        <w:rPr>
          <w:rFonts w:cs="Arial"/>
          <w:sz w:val="24"/>
        </w:rPr>
        <w:t>[</w:t>
      </w:r>
      <w:proofErr w:type="gramEnd"/>
      <w:r w:rsidR="00E032CA">
        <w:rPr>
          <w:rFonts w:cs="Arial"/>
          <w:sz w:val="24"/>
        </w:rPr>
        <w:t>2</w:t>
      </w:r>
      <w:r w:rsidR="0032229A" w:rsidRPr="00CA033B">
        <w:rPr>
          <w:rFonts w:cs="Arial"/>
          <w:sz w:val="24"/>
        </w:rPr>
        <w:t>,</w:t>
      </w:r>
      <w:r w:rsidR="00E032CA">
        <w:rPr>
          <w:rFonts w:cs="Arial"/>
          <w:sz w:val="24"/>
        </w:rPr>
        <w:t>2</w:t>
      </w:r>
      <w:r w:rsidR="0080322D" w:rsidRPr="00CA033B">
        <w:rPr>
          <w:rFonts w:cs="Arial"/>
          <w:sz w:val="24"/>
        </w:rPr>
        <w:t>,</w:t>
      </w:r>
      <w:r w:rsidR="00F40E8B" w:rsidRPr="00CA033B">
        <w:rPr>
          <w:rFonts w:cs="Arial"/>
          <w:sz w:val="24"/>
        </w:rPr>
        <w:t>3</w:t>
      </w:r>
      <w:r w:rsidR="00E032CA">
        <w:rPr>
          <w:rFonts w:cs="Arial"/>
          <w:sz w:val="24"/>
        </w:rPr>
        <w:t>,2</w:t>
      </w:r>
      <w:r w:rsidR="006D14DC" w:rsidRPr="00CA033B">
        <w:rPr>
          <w:rFonts w:cs="Arial"/>
          <w:sz w:val="24"/>
        </w:rPr>
        <w:t xml:space="preserve"> - </w:t>
      </w:r>
      <w:r w:rsidR="00E032CA">
        <w:rPr>
          <w:rFonts w:cs="Arial"/>
          <w:sz w:val="24"/>
        </w:rPr>
        <w:t>9</w:t>
      </w:r>
      <w:r w:rsidRPr="00CA033B">
        <w:rPr>
          <w:rFonts w:cs="Arial"/>
          <w:sz w:val="24"/>
        </w:rPr>
        <w:t xml:space="preserve"> marks]</w:t>
      </w:r>
      <w:bookmarkEnd w:id="2"/>
    </w:p>
    <w:bookmarkEnd w:id="1"/>
    <w:p w14:paraId="0F380E22" w14:textId="582D956C" w:rsidR="00011F41" w:rsidRPr="00CA033B" w:rsidRDefault="000E4C9A" w:rsidP="00AE723C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  <w:r w:rsidRPr="00CA033B">
        <w:rPr>
          <w:rFonts w:ascii="Arial" w:hAnsi="Arial" w:cs="Arial"/>
          <w:sz w:val="22"/>
          <w:szCs w:val="22"/>
        </w:rPr>
        <w:t>The conti</w:t>
      </w:r>
      <w:r w:rsidR="00970585" w:rsidRPr="00CA033B">
        <w:rPr>
          <w:rFonts w:ascii="Arial" w:hAnsi="Arial" w:cs="Arial"/>
          <w:sz w:val="22"/>
          <w:szCs w:val="22"/>
        </w:rPr>
        <w:t xml:space="preserve">nuous random variable </w:t>
      </w:r>
      <m:oMath>
        <m:r>
          <w:rPr>
            <w:rFonts w:ascii="Cambria Math" w:hAnsi="Cambria Math" w:cs="Arial"/>
            <w:sz w:val="22"/>
            <w:szCs w:val="22"/>
          </w:rPr>
          <m:t>X</m:t>
        </m:r>
      </m:oMath>
      <w:r w:rsidR="00970585" w:rsidRPr="00CA033B">
        <w:rPr>
          <w:rFonts w:ascii="Arial" w:hAnsi="Arial" w:cs="Arial"/>
          <w:sz w:val="22"/>
          <w:szCs w:val="22"/>
        </w:rPr>
        <w:t xml:space="preserve"> has probability density function:</w:t>
      </w:r>
    </w:p>
    <w:p w14:paraId="5C8EAC5B" w14:textId="4E9DD715" w:rsidR="001E63BB" w:rsidRPr="00CA033B" w:rsidRDefault="001E63BB">
      <m:oMathPara>
        <m:oMath>
          <m:r>
            <w:rPr>
              <w:rFonts w:ascii="Cambria Math" w:hAnsi="Cambria Math"/>
            </w:rPr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  </m:t>
              </m:r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  &amp;-1≤x≤2</m:t>
                  </m:r>
                </m:e>
                <m:e>
                  <m:r>
                    <w:rPr>
                      <w:rFonts w:ascii="Cambria Math" w:hAnsi="Cambria Math"/>
                    </w:rPr>
                    <m:t>0,  &amp;elsewhere</m:t>
                  </m:r>
                </m:e>
              </m:eqArr>
            </m:e>
          </m:d>
        </m:oMath>
      </m:oMathPara>
    </w:p>
    <w:p w14:paraId="0A31F26F" w14:textId="4903559D" w:rsidR="006D14DC" w:rsidRPr="00CA033B" w:rsidRDefault="000024FD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hAnsi="Arial" w:cs="Arial"/>
          <w:b/>
          <w:bCs/>
        </w:rPr>
      </w:pPr>
      <w:r w:rsidRPr="00CA033B">
        <w:rPr>
          <w:rFonts w:ascii="Arial" w:hAnsi="Arial" w:cs="Arial"/>
        </w:rPr>
        <w:t>Determine</w:t>
      </w:r>
      <w:r w:rsidR="008902AF" w:rsidRPr="00CA033B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E(X)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4B3F56" w:rsidRPr="00C250AC" w14:paraId="244E7E8B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FB2AAC8" w14:textId="77777777" w:rsidR="004B3F56" w:rsidRPr="00C250AC" w:rsidRDefault="004B3F56" w:rsidP="005228F0">
            <w:pPr>
              <w:pStyle w:val="SolnBox"/>
            </w:pPr>
            <w:r w:rsidRPr="00C250AC">
              <w:t>Solution</w:t>
            </w:r>
          </w:p>
        </w:tc>
      </w:tr>
      <w:tr w:rsidR="004B3F56" w:rsidRPr="00CB4422" w14:paraId="6A52B59F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725963B3" w14:textId="17AD2721" w:rsidR="004B3F56" w:rsidRPr="00CB4422" w:rsidRDefault="004B3F56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∞</m:t>
                    </m:r>
                  </m:sup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.f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.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= </m:t>
                </m:r>
                <m:sSubSup>
                  <m:sSubSupPr>
                    <m:ctrlP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Calibri"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  <m:sub>
                    <m:eqArr>
                      <m:eqArrPr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 </m:t>
                        </m:r>
                      </m:e>
                    </m:eqArr>
                  </m:sub>
                  <m:sup>
                    <m: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4</m:t>
                    </m:r>
                  </m:den>
                </m:f>
              </m:oMath>
            </m:oMathPara>
          </w:p>
        </w:tc>
      </w:tr>
      <w:tr w:rsidR="004B3F56" w:rsidRPr="00C250AC" w14:paraId="03842445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20E8EAD" w14:textId="77777777" w:rsidR="004B3F56" w:rsidRPr="00C250AC" w:rsidRDefault="004B3F56" w:rsidP="005228F0">
            <w:pPr>
              <w:pStyle w:val="SolnBox"/>
            </w:pPr>
            <w:r w:rsidRPr="00C250AC">
              <w:t>Specific behaviours</w:t>
            </w:r>
          </w:p>
        </w:tc>
      </w:tr>
      <w:tr w:rsidR="004B3F56" w:rsidRPr="00471725" w14:paraId="76D2DDCB" w14:textId="77777777" w:rsidTr="005228F0">
        <w:trPr>
          <w:trHeight w:val="479"/>
        </w:trPr>
        <w:tc>
          <w:tcPr>
            <w:tcW w:w="5000" w:type="pct"/>
          </w:tcPr>
          <w:p w14:paraId="7F701EFE" w14:textId="127E3297" w:rsidR="004B3F56" w:rsidRDefault="004B3F56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="00013C54">
              <w:rPr>
                <w:rFonts w:ascii="Wingdings" w:hAnsi="Wingdings"/>
              </w:rPr>
              <w:t></w:t>
            </w:r>
            <w:r w:rsidR="00216D30">
              <w:t xml:space="preserve">Correct integral </w:t>
            </w:r>
          </w:p>
          <w:p w14:paraId="603F48A5" w14:textId="495B8B6B" w:rsidR="004B3F56" w:rsidRPr="00471725" w:rsidRDefault="004B3F56" w:rsidP="005228F0">
            <w:pPr>
              <w:pStyle w:val="Parts"/>
              <w:rPr>
                <w:rFonts w:eastAsiaTheme="minorEastAsia"/>
                <w:lang w:val="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216D30">
              <w:t xml:space="preserve">  </w:t>
            </w:r>
            <w:r>
              <w:t>Correct answer</w:t>
            </w:r>
          </w:p>
        </w:tc>
      </w:tr>
    </w:tbl>
    <w:p w14:paraId="15DF69DD" w14:textId="146D7D58" w:rsidR="008902AF" w:rsidRPr="00E032CA" w:rsidRDefault="008902AF" w:rsidP="00F7059D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eastAsiaTheme="minorEastAsia" w:hAnsi="Arial" w:cs="Arial"/>
          <w:b/>
          <w:bCs/>
        </w:rPr>
      </w:pPr>
      <w:r w:rsidRPr="00CA033B">
        <w:rPr>
          <w:rFonts w:ascii="Arial" w:hAnsi="Arial" w:cs="Arial"/>
        </w:rPr>
        <w:t xml:space="preserve">The variance of </w:t>
      </w:r>
      <m:oMath>
        <m:r>
          <w:rPr>
            <w:rFonts w:ascii="Cambria Math" w:hAnsi="Cambria Math" w:cs="Arial"/>
          </w:rPr>
          <m:t>X, Var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 w:rsidRPr="00CA033B">
        <w:rPr>
          <w:rFonts w:ascii="Arial" w:eastAsiaTheme="minorEastAsia" w:hAnsi="Arial" w:cs="Arial"/>
        </w:rPr>
        <w:t xml:space="preserve"> is </w:t>
      </w:r>
      <m:oMath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51</m:t>
            </m:r>
          </m:num>
          <m:den>
            <m:r>
              <w:rPr>
                <w:rFonts w:ascii="Cambria Math" w:eastAsiaTheme="minorEastAsia" w:hAnsi="Cambria Math" w:cs="Arial"/>
              </w:rPr>
              <m:t>80</m:t>
            </m:r>
          </m:den>
        </m:f>
        <m:r>
          <w:rPr>
            <w:rFonts w:ascii="Cambria Math" w:eastAsiaTheme="minorEastAsia" w:hAnsi="Cambria Math" w:cs="Arial"/>
          </w:rPr>
          <m:t>.</m:t>
        </m:r>
      </m:oMath>
      <w:r w:rsidR="00F7059D" w:rsidRPr="00CA033B">
        <w:rPr>
          <w:rFonts w:ascii="Arial" w:eastAsiaTheme="minorEastAsia" w:hAnsi="Arial" w:cs="Arial"/>
        </w:rPr>
        <w:t xml:space="preserve"> Determine:</w:t>
      </w:r>
    </w:p>
    <w:p w14:paraId="1FFEAB46" w14:textId="7FAB365D" w:rsidR="00F7059D" w:rsidRDefault="00F7059D" w:rsidP="00E032CA">
      <w:pPr>
        <w:pStyle w:val="ListParagraph"/>
        <w:numPr>
          <w:ilvl w:val="1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851" w:hanging="75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Cambria Math" w:cs="Arial"/>
          </w:rPr>
          <m:t>E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8X+2</m:t>
            </m:r>
          </m:e>
        </m:d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7E1F80" w:rsidRPr="00C250AC" w14:paraId="6F07B0E5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902E493" w14:textId="77777777" w:rsidR="007E1F80" w:rsidRPr="00C250AC" w:rsidRDefault="007E1F80" w:rsidP="005228F0">
            <w:pPr>
              <w:pStyle w:val="SolnBox"/>
            </w:pPr>
            <w:r w:rsidRPr="00C250AC">
              <w:t>Solution</w:t>
            </w:r>
          </w:p>
        </w:tc>
      </w:tr>
      <w:tr w:rsidR="007E1F80" w:rsidRPr="00CB4422" w14:paraId="26FEA2E6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151A24B3" w14:textId="1C6C2994" w:rsidR="007E1F80" w:rsidRPr="00CB4422" w:rsidRDefault="001E39EE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8X+2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8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 w:val="22"/>
                            <w:szCs w:val="2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FF0000"/>
                            <w:sz w:val="22"/>
                            <w:szCs w:val="22"/>
                            <w:lang w:eastAsia="en-US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+2=12</m:t>
                </m:r>
              </m:oMath>
            </m:oMathPara>
          </w:p>
        </w:tc>
      </w:tr>
      <w:tr w:rsidR="007E1F80" w:rsidRPr="00C250AC" w14:paraId="75DA6CE9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1BC0A0E" w14:textId="77777777" w:rsidR="007E1F80" w:rsidRPr="00C250AC" w:rsidRDefault="007E1F80" w:rsidP="005228F0">
            <w:pPr>
              <w:pStyle w:val="SolnBox"/>
            </w:pPr>
            <w:r w:rsidRPr="00C250AC">
              <w:t>Specific behaviours</w:t>
            </w:r>
          </w:p>
        </w:tc>
      </w:tr>
      <w:tr w:rsidR="007E1F80" w:rsidRPr="00471725" w14:paraId="61F2FFF3" w14:textId="77777777" w:rsidTr="00EB029E">
        <w:trPr>
          <w:trHeight w:val="287"/>
        </w:trPr>
        <w:tc>
          <w:tcPr>
            <w:tcW w:w="5000" w:type="pct"/>
          </w:tcPr>
          <w:p w14:paraId="1381141E" w14:textId="77777777" w:rsidR="007E1F80" w:rsidRDefault="007E1F80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answer</w:t>
            </w:r>
          </w:p>
          <w:p w14:paraId="75589257" w14:textId="4852DE16" w:rsidR="00865401" w:rsidRPr="00471725" w:rsidRDefault="00865401" w:rsidP="005228F0">
            <w:pPr>
              <w:pStyle w:val="Parts"/>
              <w:rPr>
                <w:rFonts w:eastAsiaTheme="minorEastAsia"/>
                <w:lang w:val=""/>
              </w:rPr>
            </w:pPr>
            <w:r>
              <w:rPr>
                <w:lang w:val=""/>
              </w:rPr>
              <w:t xml:space="preserve">NOTE: Follow-through </w:t>
            </w:r>
            <w:r w:rsidR="00BD669D">
              <w:rPr>
                <w:lang w:val=""/>
              </w:rPr>
              <w:t xml:space="preserve">for using value </w:t>
            </w:r>
            <w:r>
              <w:rPr>
                <w:lang w:val=""/>
              </w:rPr>
              <w:t>from (a)</w:t>
            </w:r>
          </w:p>
        </w:tc>
      </w:tr>
    </w:tbl>
    <w:p w14:paraId="71982A5C" w14:textId="080A8DF8" w:rsidR="00BC3364" w:rsidRPr="007E1F80" w:rsidRDefault="00F7059D" w:rsidP="007E1F80">
      <w:pPr>
        <w:pStyle w:val="ListParagraph"/>
        <w:numPr>
          <w:ilvl w:val="1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851" w:hanging="75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Cambria Math" w:cs="Arial"/>
          </w:rPr>
          <m:t>Var(8X+2)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7E1F80" w:rsidRPr="00C250AC" w14:paraId="36EB53D7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E2FB2CD" w14:textId="77777777" w:rsidR="007E1F80" w:rsidRPr="00C250AC" w:rsidRDefault="007E1F80" w:rsidP="005228F0">
            <w:pPr>
              <w:pStyle w:val="SolnBox"/>
            </w:pPr>
            <w:r w:rsidRPr="00C250AC">
              <w:t>Solution</w:t>
            </w:r>
          </w:p>
        </w:tc>
      </w:tr>
      <w:tr w:rsidR="007E1F80" w:rsidRPr="00CB4422" w14:paraId="721EB939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7CFC3233" w14:textId="2C67EAA7" w:rsidR="007E1F80" w:rsidRPr="00CB4422" w:rsidRDefault="007E1F80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Var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8X+2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51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80</m:t>
                    </m:r>
                  </m:den>
                </m:f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204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5</m:t>
                    </m:r>
                  </m:den>
                </m:f>
              </m:oMath>
            </m:oMathPara>
          </w:p>
        </w:tc>
      </w:tr>
      <w:tr w:rsidR="007E1F80" w:rsidRPr="00C250AC" w14:paraId="72393626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FB4B2B9" w14:textId="77777777" w:rsidR="007E1F80" w:rsidRPr="00C250AC" w:rsidRDefault="007E1F80" w:rsidP="005228F0">
            <w:pPr>
              <w:pStyle w:val="SolnBox"/>
            </w:pPr>
            <w:r w:rsidRPr="00C250AC">
              <w:t>Specific behaviours</w:t>
            </w:r>
          </w:p>
        </w:tc>
      </w:tr>
      <w:tr w:rsidR="007E1F80" w:rsidRPr="00471725" w14:paraId="6D7D4981" w14:textId="77777777" w:rsidTr="00EB029E">
        <w:trPr>
          <w:trHeight w:val="199"/>
        </w:trPr>
        <w:tc>
          <w:tcPr>
            <w:tcW w:w="5000" w:type="pct"/>
          </w:tcPr>
          <w:p w14:paraId="17DF52EF" w14:textId="77777777" w:rsidR="007E1F80" w:rsidRPr="00471725" w:rsidRDefault="007E1F80" w:rsidP="005228F0">
            <w:pPr>
              <w:pStyle w:val="Parts"/>
              <w:rPr>
                <w:rFonts w:eastAsiaTheme="minorEastAsia"/>
                <w:lang w:val="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answer</w:t>
            </w:r>
          </w:p>
        </w:tc>
      </w:tr>
    </w:tbl>
    <w:p w14:paraId="44723508" w14:textId="77777777" w:rsidR="00391079" w:rsidRPr="00BC3364" w:rsidRDefault="00391079" w:rsidP="00BC3364">
      <w:pPr>
        <w:pStyle w:val="ListParagraph"/>
        <w:rPr>
          <w:rFonts w:ascii="Arial" w:eastAsiaTheme="minorEastAsia" w:hAnsi="Arial" w:cs="Arial"/>
        </w:rPr>
      </w:pPr>
    </w:p>
    <w:p w14:paraId="06C29343" w14:textId="27E9D9EB" w:rsidR="00BC3364" w:rsidRDefault="00BC3364" w:rsidP="00BC3364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567" w:hanging="567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termine the </w:t>
      </w:r>
      <w:r w:rsidR="00D01F5C">
        <w:rPr>
          <w:rFonts w:ascii="Arial" w:eastAsiaTheme="minorEastAsia" w:hAnsi="Arial" w:cs="Arial"/>
        </w:rPr>
        <w:t xml:space="preserve">cumulative distribution function </w:t>
      </w:r>
      <m:oMath>
        <m:r>
          <w:rPr>
            <w:rFonts w:ascii="Cambria Math" w:eastAsiaTheme="minorEastAsia" w:hAnsi="Cambria Math" w:cs="Arial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1E39EE">
        <w:rPr>
          <w:rFonts w:ascii="Arial" w:eastAsiaTheme="minorEastAsia" w:hAnsi="Arial" w:cs="Arial"/>
        </w:rPr>
        <w:t xml:space="preserve"> 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F92A56" w:rsidRPr="00C250AC" w14:paraId="387F6A8C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8E37154" w14:textId="77777777" w:rsidR="00F92A56" w:rsidRPr="00C250AC" w:rsidRDefault="00522982" w:rsidP="005228F0">
            <w:pPr>
              <w:pStyle w:val="SolnBox"/>
            </w:pPr>
            <w:r>
              <w:rPr>
                <w:rFonts w:eastAsiaTheme="minorEastAsia" w:cs="Arial"/>
                <w:noProof/>
              </w:rPr>
              <w:object w:dxaOrig="1440" w:dyaOrig="1440" w14:anchorId="08FA23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338.15pt;margin-top:53.75pt;width:126pt;height:66pt;z-index:251658243;mso-position-horizontal-relative:text;mso-position-vertical-relative:text">
                  <v:imagedata r:id="rId9" o:title=""/>
                </v:shape>
                <o:OLEObject Type="Embed" ProgID="Equation.DSMT4" ShapeID="_x0000_s1026" DrawAspect="Content" ObjectID="_1722938771" r:id="rId10"/>
              </w:object>
            </w:r>
            <w:r w:rsidR="00F92A56" w:rsidRPr="00C250AC">
              <w:t>Solution</w:t>
            </w:r>
          </w:p>
        </w:tc>
      </w:tr>
      <w:tr w:rsidR="00F92A56" w:rsidRPr="00CB4422" w14:paraId="005555C5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B275E32" w14:textId="461CF907" w:rsidR="00F92A56" w:rsidRPr="00CB4422" w:rsidRDefault="00922907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t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t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= </m:t>
                </m:r>
                <m:sSubSup>
                  <m:sSubSupPr>
                    <m:ctrlP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color w:val="FF0000"/>
                                    <w:sz w:val="22"/>
                                    <w:szCs w:val="22"/>
                                    <w:lang w:val="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Calibri"/>
                                <w:color w:val="FF0000"/>
                                <w:sz w:val="22"/>
                                <w:szCs w:val="22"/>
                                <w:lang w:val=""/>
                              </w:rPr>
                              <m:t>9</m:t>
                            </m:r>
                          </m:den>
                        </m:f>
                      </m:e>
                    </m:d>
                  </m:e>
                  <m:sub>
                    <m:eqArr>
                      <m:eqArrPr>
                        <m:ctrl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color w:val="FF0000"/>
                            <w:sz w:val="22"/>
                            <w:szCs w:val="22"/>
                            <w:lang w:val=""/>
                          </w:rPr>
                          <m:t> </m:t>
                        </m:r>
                      </m:e>
                    </m:eqArr>
                  </m:sub>
                  <m:sup>
                    <m:r>
                      <w:rPr>
                        <w:rFonts w:ascii="Cambria Math" w:hAnsi="Cambria Math" w:cs="Calibri"/>
                        <w:color w:val="FF0000"/>
                        <w:sz w:val="22"/>
                        <w:szCs w:val="22"/>
                        <w:lang w:val=""/>
                      </w:rPr>
                      <m:t>x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=</m:t>
                </m:r>
                <m:f>
                  <m:fPr>
                    <m:ctrlPr>
                      <w:rPr>
                        <w:rFonts w:ascii="Cambria Math" w:hAnsi="Cambria Math" w:cs="Arial"/>
                        <w:color w:val="FF0000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9</m:t>
                    </m:r>
                  </m:den>
                </m:f>
                <m:r>
                  <w:rPr>
                    <w:rFonts w:ascii="Cambria Math" w:hAnsi="Cambria Math" w:cs="Arial"/>
                    <w:color w:val="FF0000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rial"/>
                        <w:color w:val="FF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9</m:t>
                    </m:r>
                  </m:den>
                </m:f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     </m:t>
                </m:r>
              </m:oMath>
            </m:oMathPara>
          </w:p>
        </w:tc>
      </w:tr>
      <w:tr w:rsidR="00F92A56" w:rsidRPr="00C250AC" w14:paraId="6D06195F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4C8237B" w14:textId="77777777" w:rsidR="00F92A56" w:rsidRPr="00C250AC" w:rsidRDefault="00F92A56" w:rsidP="005228F0">
            <w:pPr>
              <w:pStyle w:val="SolnBox"/>
            </w:pPr>
            <w:r w:rsidRPr="00C250AC">
              <w:t>Specific behaviours</w:t>
            </w:r>
          </w:p>
        </w:tc>
      </w:tr>
      <w:tr w:rsidR="00F92A56" w:rsidRPr="00471725" w14:paraId="31084A0D" w14:textId="77777777" w:rsidTr="005228F0">
        <w:trPr>
          <w:trHeight w:val="479"/>
        </w:trPr>
        <w:tc>
          <w:tcPr>
            <w:tcW w:w="5000" w:type="pct"/>
          </w:tcPr>
          <w:p w14:paraId="1E084B1F" w14:textId="5008B0D1" w:rsidR="00F92A56" w:rsidRDefault="00F92A56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="00391079">
              <w:rPr>
                <w:rFonts w:ascii="Wingdings" w:hAnsi="Wingdings"/>
              </w:rPr>
              <w:t></w:t>
            </w:r>
            <w:r>
              <w:t xml:space="preserve">Correct </w:t>
            </w:r>
            <w:r w:rsidRPr="00391079">
              <w:rPr>
                <w:color w:val="000000" w:themeColor="text1"/>
              </w:rPr>
              <w:t xml:space="preserve">integral </w:t>
            </w: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 w:cs="Arial"/>
                      <w:i/>
                      <w:color w:val="000000" w:themeColor="text1"/>
                      <w:sz w:val="24"/>
                      <w:lang w:eastAsia="en-AU"/>
                    </w:rPr>
                  </m:ctrlPr>
                </m:naryPr>
                <m:sub>
                  <m:r>
                    <w:rPr>
                      <w:rFonts w:ascii="Cambria Math" w:hAnsi="Cambria Math" w:cs="Arial"/>
                      <w:color w:val="000000" w:themeColor="text1"/>
                      <w:lang w:eastAsia="en-AU"/>
                    </w:rPr>
                    <m:t>-1</m:t>
                  </m:r>
                </m:sub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Arial"/>
                      <w:color w:val="000000" w:themeColor="text1"/>
                    </w:rPr>
                    <m:t>.dt</m:t>
                  </m:r>
                </m:e>
              </m:nary>
            </m:oMath>
            <w:r w:rsidR="00391079">
              <w:rPr>
                <w:rFonts w:eastAsiaTheme="minorEastAsia"/>
                <w:color w:val="000000" w:themeColor="text1"/>
                <w:sz w:val="24"/>
                <w:lang w:eastAsia="en-AU"/>
              </w:rPr>
              <w:t xml:space="preserve"> </w:t>
            </w:r>
            <w:r w:rsidR="00391079" w:rsidRPr="00391079">
              <w:rPr>
                <w:rFonts w:eastAsiaTheme="minorEastAsia"/>
                <w:color w:val="000000" w:themeColor="text1"/>
                <w:szCs w:val="20"/>
                <w:lang w:eastAsia="en-AU"/>
              </w:rPr>
              <w:t xml:space="preserve">(if uses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Cs w:val="20"/>
                  <w:lang w:eastAsia="en-AU"/>
                </w:rPr>
                <m:t>dx</m:t>
              </m:r>
            </m:oMath>
            <w:r w:rsidR="00391079" w:rsidRPr="00391079">
              <w:rPr>
                <w:rFonts w:eastAsiaTheme="minorEastAsia"/>
                <w:color w:val="000000" w:themeColor="text1"/>
                <w:szCs w:val="20"/>
                <w:lang w:eastAsia="en-AU"/>
              </w:rPr>
              <w:t xml:space="preserve"> still give marks)</w:t>
            </w:r>
          </w:p>
          <w:p w14:paraId="466A7F0D" w14:textId="1AADAD88" w:rsidR="00F92A56" w:rsidRDefault="00F92A56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</w:t>
            </w:r>
            <w:r w:rsidR="00391079">
              <w:t xml:space="preserve">anti-derivati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14:paraId="3F36B69C" w14:textId="3C967A49" w:rsidR="00391079" w:rsidRPr="00DE2313" w:rsidRDefault="00391079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</w:t>
            </w:r>
            <w:r w:rsidR="00CE580B">
              <w:t>distribution</w:t>
            </w:r>
            <w:r w:rsidR="00225B9F">
              <w:t xml:space="preserve"> </w:t>
            </w:r>
            <w:r w:rsidR="00225B9F">
              <w:rPr>
                <w:rFonts w:eastAsiaTheme="minorEastAsia"/>
                <w:color w:val="000000" w:themeColor="text1"/>
                <w:szCs w:val="20"/>
                <w:lang w:eastAsia="en-AU"/>
              </w:rPr>
              <w:t xml:space="preserve">– </w:t>
            </w:r>
            <w:r w:rsidR="008D4EFA">
              <w:rPr>
                <w:rFonts w:eastAsiaTheme="minorEastAsia"/>
                <w:color w:val="000000" w:themeColor="text1"/>
                <w:szCs w:val="20"/>
                <w:lang w:eastAsia="en-AU"/>
              </w:rPr>
              <w:t xml:space="preserve">award </w:t>
            </w:r>
            <w:r w:rsidR="00225B9F">
              <w:rPr>
                <w:rFonts w:eastAsiaTheme="minorEastAsia"/>
                <w:color w:val="000000" w:themeColor="text1"/>
                <w:szCs w:val="20"/>
                <w:lang w:eastAsia="en-AU"/>
              </w:rPr>
              <w:t>1/3 if uses 0 for lower bound</w:t>
            </w:r>
            <w:r w:rsidR="008D4EFA">
              <w:rPr>
                <w:rFonts w:eastAsiaTheme="minorEastAsia"/>
                <w:color w:val="000000" w:themeColor="text1"/>
                <w:szCs w:val="20"/>
                <w:lang w:eastAsia="en-AU"/>
              </w:rPr>
              <w:t>, still states piecewise function</w:t>
            </w:r>
          </w:p>
        </w:tc>
      </w:tr>
    </w:tbl>
    <w:p w14:paraId="4BF6F3A2" w14:textId="34D0CDAD" w:rsidR="005D2461" w:rsidRPr="00472A6E" w:rsidRDefault="00D01F5C" w:rsidP="00AE723C">
      <w:pPr>
        <w:pStyle w:val="ListParagraph"/>
        <w:numPr>
          <w:ilvl w:val="0"/>
          <w:numId w:val="29"/>
        </w:numPr>
        <w:tabs>
          <w:tab w:val="left" w:pos="567"/>
          <w:tab w:val="left" w:pos="1134"/>
          <w:tab w:val="left" w:pos="1334"/>
        </w:tabs>
        <w:spacing w:line="276" w:lineRule="auto"/>
        <w:ind w:left="567" w:hanging="567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Calculate </w:t>
      </w:r>
      <m:oMath>
        <m:r>
          <w:rPr>
            <w:rFonts w:ascii="Cambria Math" w:eastAsiaTheme="minorEastAsia" w:hAnsi="Cambria Math" w:cs="Arial"/>
          </w:rPr>
          <m:t>P(1&lt;X&lt;2)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391079" w:rsidRPr="00C250AC" w14:paraId="3FD2A67D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AD245F6" w14:textId="77777777" w:rsidR="00391079" w:rsidRPr="00C250AC" w:rsidRDefault="00522982" w:rsidP="005228F0">
            <w:pPr>
              <w:pStyle w:val="SolnBox"/>
            </w:pPr>
            <w:r>
              <w:rPr>
                <w:rFonts w:cs="Arial"/>
                <w:b w:val="0"/>
                <w:bCs/>
                <w:noProof/>
                <w:sz w:val="20"/>
                <w:szCs w:val="20"/>
              </w:rPr>
              <w:object w:dxaOrig="1440" w:dyaOrig="1440" w14:anchorId="10EBE151">
                <v:shape id="_x0000_s1027" type="#_x0000_t75" style="position:absolute;left:0;text-align:left;margin-left:399.65pt;margin-top:22.35pt;width:71.25pt;height:93pt;z-index:251658244;mso-position-horizontal-relative:text;mso-position-vertical-relative:text">
                  <v:imagedata r:id="rId11" o:title=""/>
                </v:shape>
                <o:OLEObject Type="Embed" ProgID="Equation.DSMT4" ShapeID="_x0000_s1027" DrawAspect="Content" ObjectID="_1722938772" r:id="rId12"/>
              </w:object>
            </w:r>
            <w:r w:rsidR="00391079" w:rsidRPr="00C250AC">
              <w:t>Solution</w:t>
            </w:r>
          </w:p>
        </w:tc>
      </w:tr>
      <w:tr w:rsidR="00391079" w:rsidRPr="00CB4422" w14:paraId="20E7BCB1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F49E520" w14:textId="5A2E5E28" w:rsidR="00391079" w:rsidRPr="00CB4422" w:rsidRDefault="001E39EE" w:rsidP="005228F0">
            <w:pPr>
              <w:jc w:val="center"/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1&lt;X&lt;2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P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X&lt;2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-P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X&lt;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=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9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Arial"/>
                        <w:color w:val="FF0000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9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=1-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9</m:t>
                        </m:r>
                      </m:den>
                    </m:f>
                    <m:ctrlPr>
                      <w:rPr>
                        <w:rFonts w:ascii="Cambria Math" w:hAnsi="Cambria Math" w:cs="Arial"/>
                        <w:color w:val="FF0000"/>
                        <w:szCs w:val="22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               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Arial"/>
                    <w:color w:val="FF0000"/>
                  </w:rPr>
                  <m:t xml:space="preserve">                                        </m:t>
                </m:r>
              </m:oMath>
            </m:oMathPara>
          </w:p>
        </w:tc>
      </w:tr>
      <w:tr w:rsidR="00391079" w:rsidRPr="00C250AC" w14:paraId="7C5C80EA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53E9163" w14:textId="77777777" w:rsidR="00391079" w:rsidRPr="00C250AC" w:rsidRDefault="00391079" w:rsidP="005228F0">
            <w:pPr>
              <w:pStyle w:val="SolnBox"/>
            </w:pPr>
            <w:r w:rsidRPr="00C250AC">
              <w:t>Specific behaviours</w:t>
            </w:r>
          </w:p>
        </w:tc>
      </w:tr>
      <w:tr w:rsidR="00391079" w:rsidRPr="00471725" w14:paraId="0F804832" w14:textId="77777777" w:rsidTr="005228F0">
        <w:trPr>
          <w:trHeight w:val="479"/>
        </w:trPr>
        <w:tc>
          <w:tcPr>
            <w:tcW w:w="5000" w:type="pct"/>
          </w:tcPr>
          <w:p w14:paraId="03CA9E40" w14:textId="6647E608" w:rsidR="00391079" w:rsidRDefault="00391079" w:rsidP="005228F0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>
              <w:rPr>
                <w:rFonts w:ascii="Wingdings" w:hAnsi="Wingdings"/>
              </w:rPr>
              <w:t></w:t>
            </w:r>
            <w:r>
              <w:t xml:space="preserve">Correct </w:t>
            </w:r>
            <w:r w:rsidR="00E41E76">
              <w:rPr>
                <w:color w:val="000000" w:themeColor="text1"/>
              </w:rPr>
              <w:t xml:space="preserve">equation to determine </w:t>
            </w:r>
            <m:oMath>
              <m:r>
                <w:rPr>
                  <w:rFonts w:ascii="Cambria Math" w:eastAsiaTheme="minorEastAsia" w:hAnsi="Cambria Math" w:cs="Arial"/>
                </w:rPr>
                <m:t>P(1&lt;X&lt;2)</m:t>
              </m:r>
            </m:oMath>
            <w:r w:rsidR="00D43BE4">
              <w:rPr>
                <w:rFonts w:eastAsiaTheme="minorEastAsia"/>
              </w:rPr>
              <w:t xml:space="preserve"> or uses f(x)</w:t>
            </w:r>
          </w:p>
          <w:p w14:paraId="363E471F" w14:textId="4CF42009" w:rsidR="00391079" w:rsidRDefault="00391079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answer</w:t>
            </w:r>
          </w:p>
          <w:p w14:paraId="0E3B2ED5" w14:textId="77777777" w:rsidR="00391079" w:rsidRPr="00471725" w:rsidRDefault="00391079" w:rsidP="005228F0">
            <w:pPr>
              <w:pStyle w:val="Parts"/>
              <w:rPr>
                <w:rFonts w:eastAsiaTheme="minorEastAsia"/>
                <w:lang w:val=""/>
              </w:rPr>
            </w:pPr>
          </w:p>
        </w:tc>
      </w:tr>
    </w:tbl>
    <w:p w14:paraId="3F75EE8A" w14:textId="2A4CFE93" w:rsidR="005D2461" w:rsidRPr="004201FB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66CF0A18" w14:textId="2FC31981" w:rsidR="005D2461" w:rsidRPr="004201FB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6AB63B15" w14:textId="6C0590EF" w:rsidR="005D2461" w:rsidRPr="004201FB" w:rsidRDefault="005D2461" w:rsidP="00AE723C">
      <w:pPr>
        <w:tabs>
          <w:tab w:val="left" w:pos="567"/>
          <w:tab w:val="left" w:pos="1134"/>
        </w:tabs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2C9607C7" w14:textId="12F56655" w:rsidR="005D2461" w:rsidRPr="004201FB" w:rsidRDefault="005D2461" w:rsidP="007C3A2E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4AA400F5" w14:textId="10C59830" w:rsidR="005D2461" w:rsidRPr="004201FB" w:rsidRDefault="005D2461" w:rsidP="007C3A2E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076C3378" w14:textId="5CFF47C0" w:rsidR="005D2461" w:rsidRPr="004201FB" w:rsidRDefault="005D2461" w:rsidP="007C3A2E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487083B1" w14:textId="1F78E935" w:rsidR="005D2461" w:rsidRPr="004201FB" w:rsidRDefault="005D2461" w:rsidP="007C3A2E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7C9749CD" w14:textId="52F73C7A" w:rsidR="005D2461" w:rsidRPr="004201FB" w:rsidRDefault="005D2461" w:rsidP="007C3A2E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01C1C8B4" w14:textId="79CC0286" w:rsidR="004A40F1" w:rsidRPr="00384AB4" w:rsidRDefault="00384AB4" w:rsidP="00384AB4">
      <w:pPr>
        <w:jc w:val="center"/>
        <w:rPr>
          <w:rFonts w:ascii="Arial" w:hAnsi="Arial" w:cs="Arial"/>
          <w:b/>
          <w:bCs/>
          <w:sz w:val="22"/>
          <w:szCs w:val="22"/>
          <w:highlight w:val="yellow"/>
        </w:rPr>
      </w:pPr>
      <w:r w:rsidRPr="00384AB4">
        <w:rPr>
          <w:rFonts w:ascii="Arial" w:hAnsi="Arial" w:cs="Arial"/>
          <w:b/>
          <w:bCs/>
          <w:sz w:val="22"/>
          <w:szCs w:val="22"/>
        </w:rPr>
        <w:t>End of section</w:t>
      </w:r>
      <w:r w:rsidR="004A40F1" w:rsidRPr="00384AB4">
        <w:rPr>
          <w:rFonts w:ascii="Arial" w:hAnsi="Arial" w:cs="Arial"/>
          <w:b/>
          <w:bCs/>
          <w:sz w:val="20"/>
          <w:szCs w:val="20"/>
          <w:highlight w:val="yellow"/>
        </w:rPr>
        <w:br w:type="page"/>
      </w:r>
    </w:p>
    <w:p w14:paraId="32A07800" w14:textId="67538D41" w:rsidR="007C3A2E" w:rsidRPr="004201FB" w:rsidRDefault="007C3A2E" w:rsidP="007C3A2E">
      <w:pPr>
        <w:rPr>
          <w:sz w:val="20"/>
          <w:szCs w:val="20"/>
          <w:highlight w:val="yellow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4"/>
        <w:gridCol w:w="781"/>
        <w:gridCol w:w="5537"/>
        <w:gridCol w:w="1083"/>
        <w:gridCol w:w="1387"/>
      </w:tblGrid>
      <w:tr w:rsidR="00845ED9" w:rsidRPr="002C618E" w14:paraId="5E8F54BC" w14:textId="77777777" w:rsidTr="00A579E2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023D5C97" w14:textId="4A818EE4" w:rsidR="00845ED9" w:rsidRPr="002C618E" w:rsidRDefault="00845ED9" w:rsidP="00A579E2">
            <w:pPr>
              <w:jc w:val="center"/>
            </w:pPr>
            <w:r w:rsidRPr="002C618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1" behindDoc="0" locked="0" layoutInCell="1" allowOverlap="1" wp14:anchorId="73ACCB92" wp14:editId="510231B5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633A1C3" w14:textId="77777777" w:rsidR="000B3060" w:rsidRPr="00C45BC9" w:rsidRDefault="000B3060" w:rsidP="00845ED9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3ACCB92" id="Text Box 3" o:spid="_x0000_s1028" type="#_x0000_t202" style="position:absolute;left:0;text-align:left;margin-left:94.15pt;margin-top:-28.8pt;width:311.25pt;height:22.5pt;z-index:2516582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" fillcolor="window" strokeweight=".5pt">
                      <v:textbox>
                        <w:txbxContent>
                          <w:p w14:paraId="3633A1C3" w14:textId="77777777" w:rsidR="000B3060" w:rsidRPr="00C45BC9" w:rsidRDefault="000B3060" w:rsidP="00845ED9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76FAD33D" w14:textId="77777777" w:rsidR="00F132D9" w:rsidRPr="002C618E" w:rsidRDefault="00522982" w:rsidP="00F132D9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595825234"/>
                <w:placeholder>
                  <w:docPart w:val="403EFF875547471DB00F540FB1A43011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F132D9" w:rsidRPr="002C618E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F132D9" w:rsidRPr="002C618E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106638534"/>
                <w:placeholder>
                  <w:docPart w:val="25BDF5DB097046049A9DC5BEE0D8D8BA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F132D9" w:rsidRPr="002C618E">
                  <w:rPr>
                    <w:b/>
                    <w:sz w:val="36"/>
                  </w:rPr>
                  <w:t>UNITS 3 &amp; 4</w:t>
                </w:r>
              </w:sdtContent>
            </w:sdt>
            <w:r w:rsidR="00F132D9" w:rsidRPr="002C618E">
              <w:rPr>
                <w:b/>
                <w:sz w:val="36"/>
              </w:rPr>
              <w:t xml:space="preserve">, 2022 </w:t>
            </w:r>
          </w:p>
          <w:p w14:paraId="659AC6EA" w14:textId="153899D5" w:rsidR="00845ED9" w:rsidRPr="002C618E" w:rsidRDefault="00472A6E" w:rsidP="00F132D9">
            <w:pPr>
              <w:pStyle w:val="TestStyle1"/>
              <w:spacing w:after="0"/>
              <w:rPr>
                <w:sz w:val="32"/>
                <w:szCs w:val="32"/>
              </w:rPr>
            </w:pPr>
            <w:r w:rsidRPr="002C618E">
              <w:rPr>
                <w:szCs w:val="32"/>
              </w:rPr>
              <w:t>Test 4 – (10%)</w:t>
            </w:r>
            <w:r w:rsidRPr="002C618E">
              <w:rPr>
                <w:szCs w:val="32"/>
              </w:rPr>
              <w:br/>
            </w:r>
            <w:r w:rsidRPr="002C618E">
              <w:rPr>
                <w:b w:val="0"/>
                <w:szCs w:val="32"/>
              </w:rPr>
              <w:t>4.1.9 – 4.1.14, 4.2.1 – 4.2.7, 4.3.1 – 4.3.3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7DCDE321" w14:textId="4E252C23" w:rsidR="00845ED9" w:rsidRPr="002C618E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</w:p>
        </w:tc>
      </w:tr>
      <w:tr w:rsidR="00845ED9" w:rsidRPr="002C618E" w14:paraId="6F6CB9AD" w14:textId="77777777" w:rsidTr="00A579E2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1112826173"/>
              <w:placeholder>
                <w:docPart w:val="D1CBBD9B77EA45CBA8C46C90184DB1DB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3BB291EE" w14:textId="77777777" w:rsidR="00845ED9" w:rsidRPr="002C618E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2C618E"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4C9524F0" w14:textId="1E4B0D84" w:rsidR="00845ED9" w:rsidRPr="002C618E" w:rsidRDefault="00EE49C5" w:rsidP="00A579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A36387">
              <w:rPr>
                <w:rFonts w:ascii="Arial" w:hAnsi="Arial" w:cs="Arial"/>
                <w:color w:val="000000" w:themeColor="text1"/>
                <w:sz w:val="22"/>
                <w:szCs w:val="22"/>
              </w:rPr>
              <w:t>4</w:t>
            </w:r>
            <w:r w:rsidR="00845ED9" w:rsidRPr="002C618E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845ED9" w:rsidRPr="002C618E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10B6DDFD" w14:textId="77777777" w:rsidR="00845ED9" w:rsidRPr="002C618E" w:rsidRDefault="00845ED9" w:rsidP="00A579E2">
            <w:pPr>
              <w:rPr>
                <w:b/>
              </w:rPr>
            </w:pPr>
            <w:r w:rsidRPr="002C618E">
              <w:rPr>
                <w:rFonts w:ascii="Arial" w:hAnsi="Arial" w:cs="Arial"/>
                <w:b/>
                <w:sz w:val="22"/>
                <w:szCs w:val="22"/>
              </w:rPr>
              <w:t>First Name</w:t>
            </w:r>
            <w:r w:rsidRPr="002C618E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Pr="002C618E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Pr="002C618E"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2C618E">
              <w:rPr>
                <w:b/>
              </w:rPr>
              <w:br/>
            </w:r>
            <w:r w:rsidRPr="002C618E">
              <w:rPr>
                <w:b/>
                <w:color w:val="FF0000"/>
              </w:rPr>
              <w:tab/>
            </w:r>
            <w:r w:rsidRPr="002C618E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-286896466"/>
              <w:placeholder>
                <w:docPart w:val="B6BFB54C8EDC4DCF8F3E8C7E6C7158A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526EDB5F" w14:textId="77777777" w:rsidR="00845ED9" w:rsidRPr="002C618E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2C618E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01E2A8A7" w14:textId="4DA0BE28" w:rsidR="00845ED9" w:rsidRPr="002C618E" w:rsidRDefault="00EE49C5" w:rsidP="00A579E2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="00A36387">
              <w:rPr>
                <w:rFonts w:ascii="Arial" w:hAnsi="Arial" w:cs="Arial"/>
                <w:sz w:val="22"/>
                <w:szCs w:val="22"/>
              </w:rPr>
              <w:t>4</w:t>
            </w:r>
            <w:r w:rsidR="00845ED9" w:rsidRPr="002C618E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391C05BB" w14:textId="77777777" w:rsidR="00845ED9" w:rsidRPr="002C618E" w:rsidRDefault="00845ED9" w:rsidP="00845ED9">
      <w:pPr>
        <w:rPr>
          <w:sz w:val="18"/>
        </w:rPr>
      </w:pPr>
    </w:p>
    <w:p w14:paraId="0314A649" w14:textId="15DE1F61" w:rsidR="00845ED9" w:rsidRPr="002C618E" w:rsidRDefault="00845ED9" w:rsidP="00845ED9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2C618E">
        <w:rPr>
          <w:rFonts w:ascii="Arial" w:hAnsi="Arial" w:cs="Arial"/>
          <w:b/>
          <w:sz w:val="22"/>
          <w:szCs w:val="22"/>
        </w:rPr>
        <w:t>Circle your Teacher’s Name:</w:t>
      </w:r>
      <w:r w:rsidRPr="002C618E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945693424"/>
          <w:placeholder>
            <w:docPart w:val="E6A0B25FC9EF474D839E17BE866D1007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Pr="002C618E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Pr="002C618E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Pr="002C618E">
            <w:rPr>
              <w:rFonts w:ascii="Arial" w:eastAsia="MS Mincho" w:hAnsi="Arial" w:cs="Arial"/>
              <w:lang w:eastAsia="en-US"/>
            </w:rPr>
            <w:t xml:space="preserve">                Mrs Fraser-Jones                     Mr Gibbon</w:t>
          </w:r>
          <w:r w:rsidR="00F1749F" w:rsidRPr="002C618E">
            <w:rPr>
              <w:rFonts w:ascii="Arial" w:eastAsia="MS Mincho" w:hAnsi="Arial" w:cs="Arial"/>
              <w:lang w:eastAsia="en-US"/>
            </w:rPr>
            <w:t>/</w:t>
          </w:r>
          <w:proofErr w:type="spellStart"/>
          <w:r w:rsidR="00F1749F" w:rsidRPr="002C618E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Pr="002C618E">
            <w:rPr>
              <w:rFonts w:ascii="Arial" w:eastAsia="MS Mincho" w:hAnsi="Arial" w:cs="Arial"/>
              <w:lang w:eastAsia="en-US"/>
            </w:rPr>
            <w:t xml:space="preserve">   Mrs Greenaway        Mr </w:t>
          </w:r>
          <w:proofErr w:type="spellStart"/>
          <w:r w:rsidRPr="002C618E">
            <w:rPr>
              <w:rFonts w:ascii="Arial" w:eastAsia="MS Mincho" w:hAnsi="Arial" w:cs="Arial"/>
              <w:lang w:eastAsia="en-US"/>
            </w:rPr>
            <w:t>Koulianos</w:t>
          </w:r>
          <w:proofErr w:type="spellEnd"/>
          <w:r w:rsidRPr="002C618E">
            <w:rPr>
              <w:rFonts w:ascii="Arial" w:eastAsia="MS Mincho" w:hAnsi="Arial" w:cs="Arial"/>
              <w:lang w:eastAsia="en-US"/>
            </w:rPr>
            <w:t xml:space="preserve">          </w:t>
          </w:r>
          <w:r w:rsidR="000F5FEC" w:rsidRPr="002C618E">
            <w:rPr>
              <w:rFonts w:ascii="Arial" w:eastAsia="MS Mincho" w:hAnsi="Arial" w:cs="Arial"/>
              <w:lang w:eastAsia="en-US"/>
            </w:rPr>
            <w:t xml:space="preserve">    </w:t>
          </w:r>
          <w:r w:rsidRPr="002C618E">
            <w:rPr>
              <w:rFonts w:ascii="Arial" w:eastAsia="MS Mincho" w:hAnsi="Arial" w:cs="Arial"/>
              <w:lang w:eastAsia="en-US"/>
            </w:rPr>
            <w:t xml:space="preserve"> </w:t>
          </w:r>
          <w:r w:rsidR="000F5FEC" w:rsidRPr="002C618E">
            <w:rPr>
              <w:rFonts w:ascii="Arial" w:eastAsia="MS Mincho" w:hAnsi="Arial" w:cs="Arial"/>
              <w:lang w:eastAsia="en-US"/>
            </w:rPr>
            <w:t xml:space="preserve">Mr </w:t>
          </w:r>
          <w:proofErr w:type="spellStart"/>
          <w:r w:rsidRPr="002C618E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Pr="002C618E">
            <w:rPr>
              <w:rFonts w:ascii="Arial" w:eastAsia="MS Mincho" w:hAnsi="Arial" w:cs="Arial"/>
              <w:lang w:eastAsia="en-US"/>
            </w:rPr>
            <w:t xml:space="preserve">               </w:t>
          </w:r>
          <w:r w:rsidR="00F34CDD" w:rsidRPr="002C618E">
            <w:rPr>
              <w:rFonts w:ascii="Arial" w:eastAsia="MS Mincho" w:hAnsi="Arial" w:cs="Arial"/>
              <w:lang w:eastAsia="en-US"/>
            </w:rPr>
            <w:t xml:space="preserve"> </w:t>
          </w:r>
          <w:r w:rsidRPr="002C618E">
            <w:rPr>
              <w:rFonts w:ascii="Arial" w:eastAsia="MS Mincho" w:hAnsi="Arial" w:cs="Arial"/>
              <w:lang w:eastAsia="en-US"/>
            </w:rPr>
            <w:t xml:space="preserve">Mrs Murray               Mr </w:t>
          </w:r>
          <w:proofErr w:type="spellStart"/>
          <w:r w:rsidRPr="002C618E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4A3BFFB5" w14:textId="77777777" w:rsidR="00845ED9" w:rsidRPr="002C618E" w:rsidRDefault="00845ED9" w:rsidP="00845ED9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2"/>
      </w:tblGrid>
      <w:tr w:rsidR="00845ED9" w:rsidRPr="002C618E" w14:paraId="18F2317F" w14:textId="77777777" w:rsidTr="00A579E2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D9DA4" w14:textId="77777777" w:rsidR="00845ED9" w:rsidRPr="002C618E" w:rsidRDefault="00522982" w:rsidP="00A579E2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544567931"/>
                <w:placeholder>
                  <w:docPart w:val="561AC95BC2C244AD927F19930ADE6B3F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845ED9" w:rsidRPr="002C618E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845ED9" w:rsidRPr="002C618E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845ED9" w:rsidRPr="002C618E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845ED9" w:rsidRPr="002C618E">
              <w:rPr>
                <w:rFonts w:ascii="Arial" w:hAnsi="Arial" w:cs="Arial"/>
                <w:b/>
                <w:i/>
                <w:sz w:val="22"/>
                <w:szCs w:val="22"/>
              </w:rPr>
              <w:t>(N.B. Sufficient working out must be shown to gain full marks)</w:t>
            </w:r>
          </w:p>
          <w:p w14:paraId="3D259A15" w14:textId="77777777" w:rsidR="00845ED9" w:rsidRPr="002C618E" w:rsidRDefault="00845ED9" w:rsidP="00A579E2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526"/>
            </w:tblGrid>
            <w:tr w:rsidR="00845ED9" w:rsidRPr="002C618E" w14:paraId="43DDCAB3" w14:textId="77777777" w:rsidTr="00A579E2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94FB0F" w14:textId="77777777" w:rsidR="00845ED9" w:rsidRPr="002C618E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2C618E">
                    <w:rPr>
                      <w:rFonts w:ascii="Arial" w:hAnsi="Arial" w:cs="Arial"/>
                    </w:rPr>
                    <w:t>Calculators:</w:t>
                  </w:r>
                  <w:r w:rsidRPr="002C618E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60525350"/>
                      <w:placeholder>
                        <w:docPart w:val="4085FB120156449D9828A0862241B318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Pr="002C618E"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C7049B5" w14:textId="77777777" w:rsidR="00845ED9" w:rsidRPr="002C618E" w:rsidRDefault="00845ED9" w:rsidP="00A579E2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AC8AE18" w14:textId="77777777" w:rsidR="00845ED9" w:rsidRPr="002C618E" w:rsidRDefault="00522982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1295253172"/>
                      <w:placeholder>
                        <w:docPart w:val="4610234DC24E4DACB4F4AD11B110DFB1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845ED9" w:rsidRPr="002C618E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845ED9" w:rsidRPr="002C618E">
                    <w:rPr>
                      <w:rFonts w:ascii="Arial" w:hAnsi="Arial" w:cs="Arial"/>
                    </w:rPr>
                    <w:t xml:space="preserve"> </w:t>
                  </w:r>
                  <w:r w:rsidR="00845ED9" w:rsidRPr="002C618E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75252333"/>
                      <w:placeholder>
                        <w:docPart w:val="A5335716A419460DAA34FAE2BE99CD2F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845ED9" w:rsidRPr="002C618E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845ED9" w:rsidRPr="002C618E">
                    <w:rPr>
                      <w:rFonts w:ascii="Arial" w:hAnsi="Arial" w:cs="Arial"/>
                    </w:rPr>
                    <w:t xml:space="preserve"> </w:t>
                  </w:r>
                </w:p>
                <w:p w14:paraId="7FCBCCF8" w14:textId="77777777" w:rsidR="00845ED9" w:rsidRPr="002C618E" w:rsidRDefault="00845ED9" w:rsidP="00A579E2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488348D8" w14:textId="77777777" w:rsidR="00845ED9" w:rsidRPr="002C618E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2C618E">
                    <w:rPr>
                      <w:rFonts w:ascii="Arial" w:hAnsi="Arial" w:cs="Arial"/>
                    </w:rPr>
                    <w:t xml:space="preserve">Notes: </w:t>
                  </w:r>
                  <w:r w:rsidRPr="002C618E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-525870050"/>
                      <w:placeholder>
                        <w:docPart w:val="D089F7E8C66C4CB2808B9C6153C3DEF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Pr="002C618E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F8E5EF5" w14:textId="77777777" w:rsidR="00845ED9" w:rsidRPr="002C618E" w:rsidRDefault="00845ED9" w:rsidP="00A579E2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2EB60BDF" w14:textId="77777777" w:rsidR="00845ED9" w:rsidRPr="002C618E" w:rsidRDefault="00845ED9" w:rsidP="00A579E2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1E61938E" w14:textId="77777777" w:rsidR="00845ED9" w:rsidRPr="002C618E" w:rsidRDefault="00845ED9" w:rsidP="00845ED9">
      <w:pPr>
        <w:rPr>
          <w:sz w:val="14"/>
        </w:rPr>
      </w:pPr>
    </w:p>
    <w:p w14:paraId="20666DD4" w14:textId="77777777" w:rsidR="00845ED9" w:rsidRPr="002C618E" w:rsidRDefault="00845ED9" w:rsidP="00845ED9">
      <w:pPr>
        <w:rPr>
          <w:sz w:val="6"/>
        </w:rPr>
      </w:pPr>
    </w:p>
    <w:p w14:paraId="14901D2F" w14:textId="77777777" w:rsidR="00845ED9" w:rsidRPr="002C618E" w:rsidRDefault="00845ED9" w:rsidP="00845ED9">
      <w:pPr>
        <w:rPr>
          <w:sz w:val="4"/>
        </w:rPr>
      </w:pPr>
    </w:p>
    <w:p w14:paraId="77BC4C44" w14:textId="77777777" w:rsidR="00845ED9" w:rsidRPr="002C618E" w:rsidRDefault="00845ED9" w:rsidP="00845ED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2C618E">
        <w:rPr>
          <w:b/>
          <w:szCs w:val="20"/>
        </w:rPr>
        <w:t>PART B – CALCULATOR ALLOWED</w:t>
      </w:r>
    </w:p>
    <w:p w14:paraId="4218CC77" w14:textId="72D2A066" w:rsidR="00F34CDD" w:rsidRPr="002C618E" w:rsidRDefault="00F34CDD" w:rsidP="00F34CDD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2C618E">
        <w:rPr>
          <w:rFonts w:cs="Arial"/>
          <w:sz w:val="24"/>
        </w:rPr>
        <w:t xml:space="preserve">Question 1  </w:t>
      </w:r>
      <w:proofErr w:type="gramStart"/>
      <w:r w:rsidRPr="002C618E">
        <w:rPr>
          <w:rFonts w:cs="Arial"/>
          <w:sz w:val="24"/>
        </w:rPr>
        <w:t xml:space="preserve">   </w:t>
      </w:r>
      <w:r w:rsidR="0080322D" w:rsidRPr="002C618E">
        <w:rPr>
          <w:rFonts w:cs="Arial"/>
          <w:sz w:val="24"/>
        </w:rPr>
        <w:t>[</w:t>
      </w:r>
      <w:proofErr w:type="gramEnd"/>
      <w:r w:rsidR="00AD0B47">
        <w:rPr>
          <w:rFonts w:cs="Arial"/>
          <w:sz w:val="24"/>
        </w:rPr>
        <w:t>2</w:t>
      </w:r>
      <w:r w:rsidR="002C618E" w:rsidRPr="002C618E">
        <w:rPr>
          <w:rFonts w:cs="Arial"/>
          <w:sz w:val="24"/>
        </w:rPr>
        <w:t xml:space="preserve">,2,3 – </w:t>
      </w:r>
      <w:r w:rsidR="00AD0B47">
        <w:rPr>
          <w:rFonts w:cs="Arial"/>
          <w:sz w:val="24"/>
        </w:rPr>
        <w:t>7</w:t>
      </w:r>
      <w:r w:rsidRPr="002C618E">
        <w:rPr>
          <w:rFonts w:cs="Arial"/>
          <w:sz w:val="24"/>
        </w:rPr>
        <w:t xml:space="preserve"> marks]</w:t>
      </w:r>
    </w:p>
    <w:p w14:paraId="1DF89A3F" w14:textId="2C421E4D" w:rsidR="00F93F57" w:rsidRPr="008452DE" w:rsidRDefault="00BB5CA6" w:rsidP="00F34CDD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rPr>
          <w:rFonts w:ascii="Arial" w:eastAsia="MS Mincho" w:hAnsi="Arial" w:cs="Arial"/>
          <w:sz w:val="22"/>
          <w:szCs w:val="22"/>
        </w:rPr>
      </w:pPr>
      <w:r w:rsidRPr="008452DE">
        <w:rPr>
          <w:rFonts w:ascii="Arial" w:eastAsia="MS Mincho" w:hAnsi="Arial" w:cs="Arial"/>
          <w:sz w:val="22"/>
          <w:szCs w:val="22"/>
        </w:rPr>
        <w:t xml:space="preserve">Tubs of </w:t>
      </w:r>
      <w:r w:rsidR="00FE3116" w:rsidRPr="008452DE">
        <w:rPr>
          <w:rFonts w:ascii="Arial" w:eastAsia="MS Mincho" w:hAnsi="Arial" w:cs="Arial"/>
          <w:sz w:val="22"/>
          <w:szCs w:val="22"/>
        </w:rPr>
        <w:t>Peter’s No Sugar Added</w:t>
      </w:r>
      <w:r w:rsidR="00C2185D" w:rsidRPr="008452DE">
        <w:rPr>
          <w:rFonts w:ascii="Arial" w:eastAsia="MS Mincho" w:hAnsi="Arial" w:cs="Arial"/>
          <w:sz w:val="22"/>
          <w:szCs w:val="22"/>
        </w:rPr>
        <w:t xml:space="preserve"> </w:t>
      </w:r>
      <w:r w:rsidR="00FE3116" w:rsidRPr="008452DE">
        <w:rPr>
          <w:rFonts w:ascii="Arial" w:eastAsia="MS Mincho" w:hAnsi="Arial" w:cs="Arial"/>
          <w:sz w:val="22"/>
          <w:szCs w:val="22"/>
        </w:rPr>
        <w:t>ice-</w:t>
      </w:r>
      <w:r w:rsidR="00C2185D" w:rsidRPr="008452DE">
        <w:rPr>
          <w:rFonts w:ascii="Arial" w:eastAsia="MS Mincho" w:hAnsi="Arial" w:cs="Arial"/>
          <w:sz w:val="22"/>
          <w:szCs w:val="22"/>
        </w:rPr>
        <w:t>cream</w:t>
      </w:r>
      <w:r w:rsidR="00FE3116" w:rsidRPr="008452DE">
        <w:rPr>
          <w:rFonts w:ascii="Arial" w:eastAsia="MS Mincho" w:hAnsi="Arial" w:cs="Arial"/>
          <w:sz w:val="22"/>
          <w:szCs w:val="22"/>
        </w:rPr>
        <w:t xml:space="preserve"> are labelled </w:t>
      </w:r>
      <m:oMath>
        <m:r>
          <w:rPr>
            <w:rFonts w:ascii="Cambria Math" w:eastAsia="MS Mincho" w:hAnsi="Cambria Math" w:cs="Arial"/>
            <w:sz w:val="22"/>
            <w:szCs w:val="22"/>
          </w:rPr>
          <m:t>750g.</m:t>
        </m:r>
      </m:oMath>
      <w:r w:rsidR="00AA4A61" w:rsidRPr="008452DE">
        <w:rPr>
          <w:rFonts w:ascii="Arial" w:eastAsia="MS Mincho" w:hAnsi="Arial" w:cs="Arial"/>
          <w:sz w:val="22"/>
          <w:szCs w:val="22"/>
        </w:rPr>
        <w:t xml:space="preserve"> P</w:t>
      </w:r>
      <w:proofErr w:type="spellStart"/>
      <w:r w:rsidR="00B306BF">
        <w:rPr>
          <w:rFonts w:ascii="Arial" w:eastAsia="MS Mincho" w:hAnsi="Arial" w:cs="Arial"/>
          <w:sz w:val="22"/>
          <w:szCs w:val="22"/>
        </w:rPr>
        <w:t>e</w:t>
      </w:r>
      <w:r w:rsidR="00AA4A61" w:rsidRPr="008452DE">
        <w:rPr>
          <w:rFonts w:ascii="Arial" w:eastAsia="MS Mincho" w:hAnsi="Arial" w:cs="Arial"/>
          <w:sz w:val="22"/>
          <w:szCs w:val="22"/>
        </w:rPr>
        <w:t>ter’s</w:t>
      </w:r>
      <w:proofErr w:type="spellEnd"/>
      <w:r w:rsidR="00AA4A61" w:rsidRPr="008452DE">
        <w:rPr>
          <w:rFonts w:ascii="Arial" w:eastAsia="MS Mincho" w:hAnsi="Arial" w:cs="Arial"/>
          <w:sz w:val="22"/>
          <w:szCs w:val="22"/>
        </w:rPr>
        <w:t xml:space="preserve"> know that customers will switch to a competitor’s brand if they suffer bad publicity. Tests on </w:t>
      </w:r>
      <m:oMath>
        <m:r>
          <w:rPr>
            <w:rFonts w:ascii="Cambria Math" w:eastAsia="MS Mincho" w:hAnsi="Cambria Math" w:cs="Arial"/>
            <w:sz w:val="22"/>
            <w:szCs w:val="22"/>
          </w:rPr>
          <m:t>500</m:t>
        </m:r>
      </m:oMath>
      <w:r w:rsidR="00AA4A61" w:rsidRPr="008452DE">
        <w:rPr>
          <w:rFonts w:ascii="Arial" w:eastAsia="MS Mincho" w:hAnsi="Arial" w:cs="Arial"/>
          <w:sz w:val="22"/>
          <w:szCs w:val="22"/>
        </w:rPr>
        <w:t xml:space="preserve"> tubs of ice-cream show that they are normally distributed with a mean</w:t>
      </w:r>
      <w:r w:rsidR="006616E2" w:rsidRPr="008452DE">
        <w:rPr>
          <w:rFonts w:ascii="Arial" w:eastAsia="MS Mincho" w:hAnsi="Arial" w:cs="Arial"/>
          <w:sz w:val="22"/>
          <w:szCs w:val="22"/>
        </w:rPr>
        <w:t xml:space="preserve"> mass</w:t>
      </w:r>
      <w:r w:rsidR="00AA4A61" w:rsidRPr="008452DE">
        <w:rPr>
          <w:rFonts w:ascii="Arial" w:eastAsia="MS Mincho" w:hAnsi="Arial" w:cs="Arial"/>
          <w:sz w:val="22"/>
          <w:szCs w:val="22"/>
        </w:rPr>
        <w:t xml:space="preserve"> of </w:t>
      </w:r>
      <m:oMath>
        <m:r>
          <w:rPr>
            <w:rFonts w:ascii="Cambria Math" w:eastAsia="MS Mincho" w:hAnsi="Cambria Math" w:cs="Arial"/>
            <w:sz w:val="22"/>
            <w:szCs w:val="22"/>
          </w:rPr>
          <m:t>754g</m:t>
        </m:r>
      </m:oMath>
      <w:r w:rsidR="00AA4A61" w:rsidRPr="008452DE">
        <w:rPr>
          <w:rFonts w:ascii="Arial" w:eastAsia="MS Mincho" w:hAnsi="Arial" w:cs="Arial"/>
          <w:sz w:val="22"/>
          <w:szCs w:val="22"/>
        </w:rPr>
        <w:t xml:space="preserve"> and a standard deviation of </w:t>
      </w:r>
      <m:oMath>
        <m:r>
          <w:rPr>
            <w:rFonts w:ascii="Cambria Math" w:eastAsia="MS Mincho" w:hAnsi="Cambria Math" w:cs="Arial"/>
            <w:sz w:val="22"/>
            <w:szCs w:val="22"/>
          </w:rPr>
          <m:t>4.2g.</m:t>
        </m:r>
      </m:oMath>
    </w:p>
    <w:p w14:paraId="61708A53" w14:textId="454315AE" w:rsidR="00F34CDD" w:rsidRPr="008452DE" w:rsidRDefault="003056C2" w:rsidP="009217DD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0" w:firstLine="0"/>
        <w:rPr>
          <w:rFonts w:ascii="Arial" w:eastAsia="MS Mincho" w:hAnsi="Arial" w:cs="Arial"/>
        </w:rPr>
      </w:pPr>
      <w:r w:rsidRPr="008452DE">
        <w:rPr>
          <w:rFonts w:ascii="Arial" w:eastAsia="MS Mincho" w:hAnsi="Arial" w:cs="Arial"/>
        </w:rPr>
        <w:t>Find the percentage of tubs</w:t>
      </w:r>
      <w:r w:rsidR="006616E2" w:rsidRPr="008452DE">
        <w:rPr>
          <w:rFonts w:ascii="Arial" w:eastAsia="MS Mincho" w:hAnsi="Arial" w:cs="Arial"/>
        </w:rPr>
        <w:t xml:space="preserve"> that are over the labelled mass.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195050" w:rsidRPr="00C250AC" w14:paraId="16B5A6B5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9922582" w14:textId="77777777" w:rsidR="00195050" w:rsidRPr="00C250AC" w:rsidRDefault="00195050" w:rsidP="005228F0">
            <w:pPr>
              <w:pStyle w:val="SolnBox"/>
            </w:pPr>
            <w:r w:rsidRPr="00C250AC">
              <w:t>Solution</w:t>
            </w:r>
          </w:p>
        </w:tc>
      </w:tr>
      <w:tr w:rsidR="00195050" w:rsidRPr="00CB4422" w14:paraId="2FE809AF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1B7D4744" w14:textId="5D4BC747" w:rsidR="00195050" w:rsidRPr="00783274" w:rsidRDefault="00195050" w:rsidP="00723A7B">
            <w:pPr>
              <w:jc w:val="center"/>
              <w:rPr>
                <w:noProof/>
                <w:color w:val="FF0000"/>
                <w:szCs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 xml:space="preserve">X~N(754, 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4.2</m:t>
                    </m:r>
                  </m:e>
                  <m:sup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color w:val="FF0000"/>
                    <w:szCs w:val="22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</m:oMathPara>
          </w:p>
          <w:p w14:paraId="51C93AF7" w14:textId="4CE7CF1A" w:rsidR="00783274" w:rsidRPr="00783274" w:rsidRDefault="00D375EC" w:rsidP="00723A7B">
            <w:pPr>
              <w:jc w:val="center"/>
              <w:rPr>
                <w:noProof/>
                <w:color w:val="FF0000"/>
                <w:szCs w:val="22"/>
              </w:rPr>
            </w:pPr>
            <m:oMath>
              <m:r>
                <w:rPr>
                  <w:rFonts w:ascii="Cambria Math" w:hAnsi="Cambria Math"/>
                  <w:noProof/>
                  <w:color w:val="FF0000"/>
                  <w:szCs w:val="2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FF0000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FF0000"/>
                      <w:szCs w:val="22"/>
                    </w:rPr>
                    <m:t>X&gt;750</m:t>
                  </m:r>
                </m:e>
              </m:d>
              <m:r>
                <w:rPr>
                  <w:rFonts w:ascii="Cambria Math" w:hAnsi="Cambria Math"/>
                  <w:noProof/>
                  <w:color w:val="FF0000"/>
                  <w:szCs w:val="22"/>
                </w:rPr>
                <m:t xml:space="preserve">=0.8295  ⇒  ≈83% </m:t>
              </m:r>
            </m:oMath>
            <w:r>
              <w:rPr>
                <w:noProof/>
                <w:color w:val="FF0000"/>
                <w:szCs w:val="22"/>
              </w:rPr>
              <w:t>will be over mass.</w:t>
            </w:r>
          </w:p>
        </w:tc>
      </w:tr>
      <w:tr w:rsidR="00195050" w:rsidRPr="00C250AC" w14:paraId="65962777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3C8489A" w14:textId="77777777" w:rsidR="00195050" w:rsidRPr="00C250AC" w:rsidRDefault="00195050" w:rsidP="005228F0">
            <w:pPr>
              <w:pStyle w:val="SolnBox"/>
            </w:pPr>
            <w:r w:rsidRPr="00C250AC">
              <w:t>Specific behaviours</w:t>
            </w:r>
          </w:p>
        </w:tc>
      </w:tr>
      <w:tr w:rsidR="00195050" w:rsidRPr="00471725" w14:paraId="3DD24160" w14:textId="77777777" w:rsidTr="005228F0">
        <w:trPr>
          <w:trHeight w:val="479"/>
        </w:trPr>
        <w:tc>
          <w:tcPr>
            <w:tcW w:w="5000" w:type="pct"/>
          </w:tcPr>
          <w:p w14:paraId="2B7A60BC" w14:textId="6BF7EFB8" w:rsidR="007D60F0" w:rsidRPr="007D60F0" w:rsidRDefault="007D60F0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Defining distribution</w:t>
            </w:r>
          </w:p>
          <w:p w14:paraId="07D2D216" w14:textId="59FD1642" w:rsidR="00195050" w:rsidRPr="00F93F57" w:rsidRDefault="00195050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answer</w:t>
            </w:r>
          </w:p>
        </w:tc>
      </w:tr>
    </w:tbl>
    <w:p w14:paraId="67711DAC" w14:textId="70669AA9" w:rsidR="006616E2" w:rsidRPr="008452DE" w:rsidRDefault="006616E2" w:rsidP="00281443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567" w:hanging="567"/>
        <w:rPr>
          <w:rFonts w:ascii="Arial" w:eastAsia="MS Mincho" w:hAnsi="Arial" w:cs="Arial"/>
        </w:rPr>
      </w:pPr>
      <w:r w:rsidRPr="008452DE">
        <w:rPr>
          <w:rFonts w:ascii="Arial" w:eastAsia="MS Mincho" w:hAnsi="Arial" w:cs="Arial"/>
        </w:rPr>
        <w:t xml:space="preserve">DIABETICFOODS order </w:t>
      </w:r>
      <m:oMath>
        <m:r>
          <w:rPr>
            <w:rFonts w:ascii="Cambria Math" w:eastAsia="MS Mincho" w:hAnsi="Cambria Math" w:cs="Arial"/>
          </w:rPr>
          <m:t>10</m:t>
        </m:r>
      </m:oMath>
      <w:r w:rsidRPr="008452DE">
        <w:rPr>
          <w:rFonts w:ascii="Arial" w:eastAsia="MS Mincho" w:hAnsi="Arial" w:cs="Arial"/>
        </w:rPr>
        <w:t xml:space="preserve"> crates of ice-cream, </w:t>
      </w:r>
      <w:r w:rsidR="00C5733B" w:rsidRPr="008452DE">
        <w:rPr>
          <w:rFonts w:ascii="Arial" w:eastAsia="MS Mincho" w:hAnsi="Arial" w:cs="Arial"/>
        </w:rPr>
        <w:t xml:space="preserve">each with </w:t>
      </w:r>
      <m:oMath>
        <m:r>
          <w:rPr>
            <w:rFonts w:ascii="Cambria Math" w:eastAsia="MS Mincho" w:hAnsi="Cambria Math" w:cs="Arial"/>
          </w:rPr>
          <m:t>150</m:t>
        </m:r>
      </m:oMath>
      <w:r w:rsidR="00C5733B" w:rsidRPr="008452DE">
        <w:rPr>
          <w:rFonts w:ascii="Arial" w:eastAsia="MS Mincho" w:hAnsi="Arial" w:cs="Arial"/>
        </w:rPr>
        <w:t xml:space="preserve"> tubs. How many tubs sent to DIABETICFOODS would be expected to be </w:t>
      </w:r>
      <w:r w:rsidR="00567483" w:rsidRPr="008452DE">
        <w:rPr>
          <w:rFonts w:ascii="Arial" w:eastAsia="MS Mincho" w:hAnsi="Arial" w:cs="Arial"/>
        </w:rPr>
        <w:t>less than the labelled mass</w:t>
      </w:r>
      <w:r w:rsidR="00C5733B" w:rsidRPr="008452DE">
        <w:rPr>
          <w:rFonts w:ascii="Arial" w:eastAsia="MS Mincho" w:hAnsi="Arial" w:cs="Arial"/>
        </w:rPr>
        <w:t>?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FA4E83" w:rsidRPr="00C250AC" w14:paraId="34942296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491E9057" w14:textId="77777777" w:rsidR="00FA4E83" w:rsidRPr="00C250AC" w:rsidRDefault="00FA4E83" w:rsidP="005228F0">
            <w:pPr>
              <w:pStyle w:val="SolnBox"/>
            </w:pPr>
            <w:r w:rsidRPr="00C250AC">
              <w:t>Solution</w:t>
            </w:r>
          </w:p>
        </w:tc>
      </w:tr>
      <w:tr w:rsidR="00FA4E83" w:rsidRPr="00783274" w14:paraId="7E26CF33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385709FC" w14:textId="61564315" w:rsidR="00FA4E83" w:rsidRPr="00783274" w:rsidRDefault="00FA4E83" w:rsidP="00723A7B">
            <w:pPr>
              <w:jc w:val="center"/>
              <w:rPr>
                <w:noProof/>
                <w:color w:val="FF0000"/>
                <w:szCs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FF0000"/>
                        <w:sz w:val="22"/>
                        <w:szCs w:val="22"/>
                        <w:lang w:eastAsia="en-US"/>
                      </w:rPr>
                      <m:t>X&lt;750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1-0.8295=0.1705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N=0.1705×10×150=255.75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 w:val="22"/>
                    <w:szCs w:val="22"/>
                  </w:rPr>
                  <w:br/>
                </m:r>
              </m:oMath>
            </m:oMathPara>
            <w:r w:rsidR="00081A14" w:rsidRPr="00081A14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>Approx 2</w:t>
            </w:r>
            <w:r w:rsidR="00A63545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>5</w:t>
            </w:r>
            <w:r w:rsidR="00081A14" w:rsidRPr="00081A14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>6 tubs.</w:t>
            </w:r>
          </w:p>
        </w:tc>
      </w:tr>
      <w:tr w:rsidR="00FA4E83" w:rsidRPr="00C250AC" w14:paraId="27F27FBF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1E7E2BF" w14:textId="77777777" w:rsidR="00FA4E83" w:rsidRPr="00C250AC" w:rsidRDefault="00FA4E83" w:rsidP="005228F0">
            <w:pPr>
              <w:pStyle w:val="SolnBox"/>
            </w:pPr>
            <w:r w:rsidRPr="00C250AC">
              <w:t>Specific behaviours</w:t>
            </w:r>
          </w:p>
        </w:tc>
      </w:tr>
      <w:tr w:rsidR="00FA4E83" w:rsidRPr="00471725" w14:paraId="583BF703" w14:textId="77777777" w:rsidTr="005228F0">
        <w:trPr>
          <w:trHeight w:val="479"/>
        </w:trPr>
        <w:tc>
          <w:tcPr>
            <w:tcW w:w="5000" w:type="pct"/>
          </w:tcPr>
          <w:p w14:paraId="1D1B8B5F" w14:textId="787F365C" w:rsidR="00FA4E83" w:rsidRDefault="00FA4E83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081A14">
              <w:t xml:space="preserve">Evaluating </w:t>
            </w:r>
            <m:oMath>
              <m:r>
                <w:rPr>
                  <w:rFonts w:ascii="Cambria Math" w:hAnsi="Cambria Math"/>
                </w:rPr>
                <m:t>P(X&lt;750)</m:t>
              </m:r>
            </m:oMath>
          </w:p>
          <w:p w14:paraId="44BE6BD7" w14:textId="2725CACE" w:rsidR="00FA4E83" w:rsidRPr="00723A7B" w:rsidRDefault="00081A14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 answer</w:t>
            </w:r>
            <w:r w:rsidR="00D43BE4">
              <w:t xml:space="preserve"> as a whole number</w:t>
            </w:r>
            <w:r w:rsidR="00522982">
              <w:t xml:space="preserve"> (accept 255 or 256)</w:t>
            </w:r>
          </w:p>
        </w:tc>
      </w:tr>
    </w:tbl>
    <w:p w14:paraId="6B662CAE" w14:textId="7CF7AF13" w:rsidR="00F34CDD" w:rsidRPr="00B63B1A" w:rsidRDefault="009A4C0B" w:rsidP="004A40F1">
      <w:pPr>
        <w:pStyle w:val="ListParagraph"/>
        <w:numPr>
          <w:ilvl w:val="0"/>
          <w:numId w:val="34"/>
        </w:num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</w:tabs>
        <w:ind w:left="567" w:hanging="567"/>
        <w:rPr>
          <w:rFonts w:ascii="Arial" w:eastAsia="MS Mincho" w:hAnsi="Arial" w:cs="Arial"/>
        </w:rPr>
      </w:pPr>
      <w:r w:rsidRPr="008452DE">
        <w:rPr>
          <w:rFonts w:ascii="Arial" w:eastAsia="MS Mincho" w:hAnsi="Arial" w:cs="Arial"/>
        </w:rPr>
        <w:t>Peter’s decide they need to improve the accuracy of their mass balances by recalibrating the machine. What will the mean mass</w:t>
      </w:r>
      <w:r w:rsidR="00070D04">
        <w:rPr>
          <w:rFonts w:ascii="Arial" w:eastAsia="MS Mincho" w:hAnsi="Arial" w:cs="Arial"/>
        </w:rPr>
        <w:t xml:space="preserve"> (to the nearest gram)</w:t>
      </w:r>
      <w:r w:rsidRPr="008452DE">
        <w:rPr>
          <w:rFonts w:ascii="Arial" w:eastAsia="MS Mincho" w:hAnsi="Arial" w:cs="Arial"/>
        </w:rPr>
        <w:t xml:space="preserve"> need to be so that less than </w:t>
      </w:r>
      <m:oMath>
        <m:r>
          <w:rPr>
            <w:rFonts w:ascii="Cambria Math" w:eastAsia="MS Mincho" w:hAnsi="Cambria Math" w:cs="Arial"/>
          </w:rPr>
          <m:t>1%</m:t>
        </m:r>
      </m:oMath>
      <w:r w:rsidRPr="008452DE">
        <w:rPr>
          <w:rFonts w:ascii="Arial" w:eastAsia="MS Mincho" w:hAnsi="Arial" w:cs="Arial"/>
        </w:rPr>
        <w:t xml:space="preserve"> </w:t>
      </w:r>
      <w:r w:rsidR="00567483" w:rsidRPr="008452DE">
        <w:rPr>
          <w:rFonts w:ascii="Arial" w:eastAsia="MS Mincho" w:hAnsi="Arial" w:cs="Arial"/>
        </w:rPr>
        <w:t>of tubs are under the labelled mass?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560AC9" w:rsidRPr="00C250AC" w14:paraId="0592A312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9EA1E20" w14:textId="77777777" w:rsidR="00560AC9" w:rsidRPr="00C250AC" w:rsidRDefault="00560AC9" w:rsidP="005228F0">
            <w:pPr>
              <w:pStyle w:val="SolnBox"/>
            </w:pPr>
            <w:r w:rsidRPr="00C250AC">
              <w:t>Solution</w:t>
            </w:r>
          </w:p>
        </w:tc>
      </w:tr>
      <w:tr w:rsidR="00560AC9" w:rsidRPr="00783274" w14:paraId="04FA9CCD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04C733B" w14:textId="2A2E159F" w:rsidR="00D43BE4" w:rsidRDefault="00D43BE4" w:rsidP="00D43BE4">
            <w:pPr>
              <w:jc w:val="center"/>
              <w:rPr>
                <w:color w:val="FF0000"/>
                <w:szCs w:val="22"/>
              </w:rPr>
            </w:pPr>
            <w:r>
              <w:rPr>
                <w:color w:val="FF0000"/>
                <w:szCs w:val="22"/>
              </w:rPr>
              <w:t>z = -2.3263</w:t>
            </w:r>
          </w:p>
          <w:p w14:paraId="784833DD" w14:textId="42DBAB6E" w:rsidR="00CA748A" w:rsidRPr="00AC248A" w:rsidRDefault="00CA748A" w:rsidP="00D43BE4">
            <w:pPr>
              <w:jc w:val="center"/>
              <w:rPr>
                <w:noProof/>
                <w:color w:val="FF0000"/>
                <w:szCs w:val="22"/>
              </w:rPr>
            </w:pPr>
            <m:oMath>
              <m:r>
                <w:rPr>
                  <w:rFonts w:ascii="Cambria Math" w:hAnsi="Cambria Math"/>
                  <w:noProof/>
                  <w:color w:val="FF0000"/>
                  <w:szCs w:val="22"/>
                </w:rPr>
                <m:t>μ&gt;759.77→μ=760</m:t>
              </m:r>
            </m:oMath>
            <w:r w:rsidR="00971394" w:rsidRPr="00971394">
              <w:rPr>
                <w:rFonts w:ascii="Cambria Math" w:hAnsi="Cambria Math"/>
                <w:iCs/>
                <w:noProof/>
                <w:color w:val="FF0000"/>
                <w:szCs w:val="22"/>
              </w:rPr>
              <w:t>g</w:t>
            </w:r>
          </w:p>
        </w:tc>
      </w:tr>
      <w:tr w:rsidR="00560AC9" w:rsidRPr="00C250AC" w14:paraId="3C2BA993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D5E0D29" w14:textId="77777777" w:rsidR="00560AC9" w:rsidRPr="00C250AC" w:rsidRDefault="00560AC9" w:rsidP="005228F0">
            <w:pPr>
              <w:pStyle w:val="SolnBox"/>
            </w:pPr>
            <w:r w:rsidRPr="00C250AC">
              <w:t>Specific behaviours</w:t>
            </w:r>
          </w:p>
        </w:tc>
      </w:tr>
      <w:tr w:rsidR="00560AC9" w:rsidRPr="00471725" w14:paraId="67B2F271" w14:textId="77777777" w:rsidTr="005228F0">
        <w:trPr>
          <w:trHeight w:val="479"/>
        </w:trPr>
        <w:tc>
          <w:tcPr>
            <w:tcW w:w="5000" w:type="pct"/>
          </w:tcPr>
          <w:p w14:paraId="72153169" w14:textId="7AE5AC42" w:rsidR="00560AC9" w:rsidRDefault="00560AC9" w:rsidP="005228F0">
            <w:pPr>
              <w:pStyle w:val="Parts"/>
              <w:rPr>
                <w:rFonts w:eastAsiaTheme="minorEastAsia"/>
              </w:rPr>
            </w:pPr>
            <w:proofErr w:type="gramStart"/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</w:t>
            </w:r>
            <w:r w:rsidR="00D43BE4">
              <w:t>States</w:t>
            </w:r>
            <w:proofErr w:type="gramEnd"/>
            <w:r w:rsidR="00D43BE4">
              <w:t xml:space="preserve"> z-score</w:t>
            </w:r>
          </w:p>
          <w:p w14:paraId="32156E26" w14:textId="4CE0F9CC" w:rsidR="00560AC9" w:rsidRDefault="00560AC9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</w:t>
            </w:r>
            <w:r w:rsidR="00A47F9E">
              <w:t xml:space="preserve">Evaluating </w:t>
            </w:r>
            <m:oMath>
              <m:r>
                <w:rPr>
                  <w:rFonts w:ascii="Cambria Math" w:hAnsi="Cambria Math"/>
                </w:rPr>
                <m:t>μ</m:t>
              </m:r>
            </m:oMath>
            <w:r w:rsidR="00A47F9E">
              <w:rPr>
                <w:rFonts w:eastAsiaTheme="minorEastAsia"/>
              </w:rPr>
              <w:t xml:space="preserve"> for when </w:t>
            </w:r>
            <m:oMath>
              <m:r>
                <w:rPr>
                  <w:rFonts w:ascii="Cambria Math" w:eastAsiaTheme="minorEastAsia" w:hAnsi="Cambria Math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&lt;750</m:t>
                  </m:r>
                </m:e>
              </m:d>
              <m:r>
                <w:rPr>
                  <w:rFonts w:ascii="Cambria Math" w:eastAsiaTheme="minorEastAsia" w:hAnsi="Cambria Math"/>
                </w:rPr>
                <m:t>=0.01</m:t>
              </m:r>
            </m:oMath>
          </w:p>
          <w:p w14:paraId="7B2F7BF2" w14:textId="2E7C6530" w:rsidR="00560AC9" w:rsidRPr="00B63B1A" w:rsidRDefault="00A47F9E" w:rsidP="00D43BE4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 w:rsidR="00D43BE4">
              <w:t xml:space="preserve"> States new</w:t>
            </w:r>
            <w:r w:rsidRPr="00CE6470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color w:val="000000" w:themeColor="text1"/>
                </w:rPr>
                <m:t>μ=760</m:t>
              </m:r>
            </m:oMath>
            <w:r w:rsidR="00286E73">
              <w:rPr>
                <w:rFonts w:eastAsiaTheme="minorEastAsia"/>
                <w:color w:val="000000" w:themeColor="text1"/>
              </w:rPr>
              <w:t>g</w:t>
            </w:r>
          </w:p>
        </w:tc>
      </w:tr>
    </w:tbl>
    <w:p w14:paraId="7DA888F0" w14:textId="6E374EDA" w:rsidR="00721E3B" w:rsidRPr="008452DE" w:rsidRDefault="00721E3B" w:rsidP="004A40F1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8452DE">
        <w:rPr>
          <w:rFonts w:cs="Arial"/>
          <w:sz w:val="24"/>
        </w:rPr>
        <w:t xml:space="preserve">Question 2  </w:t>
      </w:r>
      <w:proofErr w:type="gramStart"/>
      <w:r w:rsidRPr="008452DE">
        <w:rPr>
          <w:rFonts w:cs="Arial"/>
          <w:sz w:val="24"/>
        </w:rPr>
        <w:t xml:space="preserve">   [</w:t>
      </w:r>
      <w:proofErr w:type="gramEnd"/>
      <w:r w:rsidR="0024472B" w:rsidRPr="008452DE">
        <w:rPr>
          <w:rFonts w:cs="Arial"/>
          <w:sz w:val="24"/>
        </w:rPr>
        <w:t>2</w:t>
      </w:r>
      <w:r w:rsidR="00683DB5">
        <w:rPr>
          <w:rFonts w:cs="Arial"/>
          <w:sz w:val="24"/>
        </w:rPr>
        <w:t>,2 – 4</w:t>
      </w:r>
      <w:r w:rsidR="0024472B" w:rsidRPr="008452DE">
        <w:rPr>
          <w:rFonts w:cs="Arial"/>
          <w:sz w:val="24"/>
        </w:rPr>
        <w:t xml:space="preserve"> </w:t>
      </w:r>
      <w:r w:rsidRPr="008452DE">
        <w:rPr>
          <w:rFonts w:cs="Arial"/>
          <w:sz w:val="24"/>
        </w:rPr>
        <w:t>marks]</w:t>
      </w:r>
      <w:r w:rsidR="00320F6B" w:rsidRPr="008452DE">
        <w:rPr>
          <w:rFonts w:cs="Arial"/>
          <w:sz w:val="24"/>
        </w:rPr>
        <w:t xml:space="preserve"> </w:t>
      </w:r>
    </w:p>
    <w:p w14:paraId="5FB7C8D3" w14:textId="2E3CEE4B" w:rsidR="006871EF" w:rsidRPr="008452DE" w:rsidRDefault="00524D6C" w:rsidP="00BA2ECD">
      <w:pPr>
        <w:rPr>
          <w:rFonts w:ascii="Arial" w:eastAsia="MS Mincho" w:hAnsi="Arial" w:cs="Arial"/>
          <w:sz w:val="22"/>
          <w:szCs w:val="22"/>
          <w:lang w:val="en-US"/>
        </w:rPr>
      </w:pPr>
      <w:r w:rsidRPr="008452DE">
        <w:rPr>
          <w:rFonts w:ascii="Arial" w:eastAsia="MS Mincho" w:hAnsi="Arial" w:cs="Arial"/>
          <w:sz w:val="22"/>
          <w:szCs w:val="22"/>
          <w:lang w:val="en-US"/>
        </w:rPr>
        <w:t xml:space="preserve">For each of the following scenarios, comment on whether the sample selected </w:t>
      </w:r>
      <w:r w:rsidR="008452DE" w:rsidRPr="008452DE">
        <w:rPr>
          <w:rFonts w:ascii="Arial" w:eastAsia="MS Mincho" w:hAnsi="Arial" w:cs="Arial"/>
          <w:sz w:val="22"/>
          <w:szCs w:val="22"/>
          <w:lang w:val="en-US"/>
        </w:rPr>
        <w:t xml:space="preserve">is likely to be representative of the population. </w:t>
      </w:r>
      <w:r w:rsidR="00793185">
        <w:rPr>
          <w:rFonts w:ascii="Arial" w:eastAsia="MS Mincho" w:hAnsi="Arial" w:cs="Arial"/>
          <w:sz w:val="22"/>
          <w:szCs w:val="22"/>
          <w:lang w:val="en-US"/>
        </w:rPr>
        <w:t>Justify your answer.</w:t>
      </w:r>
    </w:p>
    <w:p w14:paraId="46DE044A" w14:textId="77777777" w:rsidR="00133ACA" w:rsidRPr="008452DE" w:rsidRDefault="00133ACA" w:rsidP="004A40F1">
      <w:pPr>
        <w:pStyle w:val="ListParagraph"/>
        <w:ind w:left="0"/>
        <w:rPr>
          <w:rFonts w:ascii="Arial" w:eastAsia="MS Mincho" w:hAnsi="Arial" w:cs="Arial"/>
          <w:lang w:val="en-US"/>
        </w:rPr>
      </w:pPr>
    </w:p>
    <w:p w14:paraId="4D121672" w14:textId="3775B9DE" w:rsidR="00683DB5" w:rsidRPr="009753BD" w:rsidRDefault="00850622" w:rsidP="00683DB5">
      <w:pPr>
        <w:pStyle w:val="ListParagraph"/>
        <w:numPr>
          <w:ilvl w:val="0"/>
          <w:numId w:val="47"/>
        </w:numPr>
        <w:ind w:left="567" w:hanging="567"/>
        <w:rPr>
          <w:rFonts w:ascii="Arial" w:eastAsia="MS Mincho" w:hAnsi="Arial" w:cs="Arial"/>
          <w:lang w:val="en-US"/>
        </w:rPr>
      </w:pPr>
      <w:r>
        <w:rPr>
          <w:rFonts w:ascii="Arial" w:eastAsia="MS Mincho" w:hAnsi="Arial" w:cs="Arial"/>
          <w:lang w:val="en-US"/>
        </w:rPr>
        <w:t>A political scientist is interested in determining the likely outcome of an election</w:t>
      </w:r>
      <w:r w:rsidR="00980C37">
        <w:rPr>
          <w:rFonts w:ascii="Arial" w:eastAsia="MS Mincho" w:hAnsi="Arial" w:cs="Arial"/>
          <w:lang w:val="en-US"/>
        </w:rPr>
        <w:t xml:space="preserve">. She contacts </w:t>
      </w:r>
      <w:r w:rsidR="000A560A">
        <w:rPr>
          <w:rFonts w:ascii="Arial" w:eastAsia="MS Mincho" w:hAnsi="Arial" w:cs="Arial"/>
          <w:lang w:val="en-US"/>
        </w:rPr>
        <w:t xml:space="preserve">registered </w:t>
      </w:r>
      <w:r w:rsidR="00980C37">
        <w:rPr>
          <w:rFonts w:ascii="Arial" w:eastAsia="MS Mincho" w:hAnsi="Arial" w:cs="Arial"/>
          <w:lang w:val="en-US"/>
        </w:rPr>
        <w:t>voters via phone by calling random</w:t>
      </w:r>
      <w:r w:rsidR="003D6D6F">
        <w:rPr>
          <w:rFonts w:ascii="Arial" w:eastAsia="MS Mincho" w:hAnsi="Arial" w:cs="Arial"/>
          <w:lang w:val="en-US"/>
        </w:rPr>
        <w:t xml:space="preserve"> home</w:t>
      </w:r>
      <w:r w:rsidR="00980C37">
        <w:rPr>
          <w:rFonts w:ascii="Arial" w:eastAsia="MS Mincho" w:hAnsi="Arial" w:cs="Arial"/>
          <w:lang w:val="en-US"/>
        </w:rPr>
        <w:t xml:space="preserve"> landline numbers in the electorate during </w:t>
      </w:r>
      <w:r w:rsidR="00304408">
        <w:rPr>
          <w:rFonts w:ascii="Arial" w:eastAsia="MS Mincho" w:hAnsi="Arial" w:cs="Arial"/>
          <w:lang w:val="en-US"/>
        </w:rPr>
        <w:t xml:space="preserve">weekday </w:t>
      </w:r>
      <w:r w:rsidR="00980C37">
        <w:rPr>
          <w:rFonts w:ascii="Arial" w:eastAsia="MS Mincho" w:hAnsi="Arial" w:cs="Arial"/>
          <w:lang w:val="en-US"/>
        </w:rPr>
        <w:t>business hours (9am –5pm).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CE6470" w:rsidRPr="00C250AC" w14:paraId="37E06397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C432B48" w14:textId="77777777" w:rsidR="00CE6470" w:rsidRPr="00C250AC" w:rsidRDefault="00CE6470" w:rsidP="005228F0">
            <w:pPr>
              <w:pStyle w:val="SolnBox"/>
            </w:pPr>
            <w:r w:rsidRPr="00C250AC">
              <w:t>Solution</w:t>
            </w:r>
          </w:p>
        </w:tc>
      </w:tr>
      <w:tr w:rsidR="00CE6470" w:rsidRPr="00AC248A" w14:paraId="454BDE91" w14:textId="77777777" w:rsidTr="00F00FE7">
        <w:trPr>
          <w:trHeight w:val="854"/>
        </w:trPr>
        <w:tc>
          <w:tcPr>
            <w:tcW w:w="5000" w:type="pct"/>
            <w:tcBorders>
              <w:bottom w:val="single" w:sz="4" w:space="0" w:color="auto"/>
            </w:tcBorders>
          </w:tcPr>
          <w:p w14:paraId="1F4C1845" w14:textId="0598AC58" w:rsidR="00CE6470" w:rsidRPr="00AC248A" w:rsidRDefault="00076283" w:rsidP="00F00FE7">
            <w:pPr>
              <w:rPr>
                <w:noProof/>
                <w:color w:val="FF0000"/>
                <w:szCs w:val="22"/>
              </w:rPr>
            </w:pPr>
            <w:r w:rsidRPr="003D6D6F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 xml:space="preserve">Not representative of the population as only people with landlines that are at home during business hours are </w:t>
            </w:r>
            <w:r w:rsidR="003D6D6F" w:rsidRPr="003D6D6F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>being surveyed. These people are likely to be parents, unemployed, retired etc.</w:t>
            </w:r>
          </w:p>
        </w:tc>
      </w:tr>
      <w:tr w:rsidR="00CE6470" w:rsidRPr="00C250AC" w14:paraId="24849E1F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AA62FCE" w14:textId="77777777" w:rsidR="00CE6470" w:rsidRPr="00C250AC" w:rsidRDefault="00CE6470" w:rsidP="005228F0">
            <w:pPr>
              <w:pStyle w:val="SolnBox"/>
            </w:pPr>
            <w:r w:rsidRPr="00C250AC">
              <w:t>Specific behaviours</w:t>
            </w:r>
          </w:p>
        </w:tc>
      </w:tr>
      <w:tr w:rsidR="00CE6470" w:rsidRPr="00471725" w14:paraId="1B96A920" w14:textId="77777777" w:rsidTr="005228F0">
        <w:trPr>
          <w:trHeight w:val="479"/>
        </w:trPr>
        <w:tc>
          <w:tcPr>
            <w:tcW w:w="5000" w:type="pct"/>
          </w:tcPr>
          <w:p w14:paraId="0EB2CC27" w14:textId="6251660F" w:rsidR="00CE6470" w:rsidRDefault="00CE6470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3D6D6F">
              <w:t>Stating sample is not representative.</w:t>
            </w:r>
          </w:p>
          <w:p w14:paraId="24D1B197" w14:textId="70A953E3" w:rsidR="00CE6470" w:rsidRPr="003D6D6F" w:rsidRDefault="00CE6470" w:rsidP="003D6D6F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3D6D6F">
              <w:t>One reason provided.</w:t>
            </w:r>
          </w:p>
        </w:tc>
      </w:tr>
    </w:tbl>
    <w:p w14:paraId="4A2D3BD9" w14:textId="77777777" w:rsidR="00683DB5" w:rsidRPr="00683DB5" w:rsidRDefault="00683DB5" w:rsidP="00683DB5">
      <w:pPr>
        <w:rPr>
          <w:rFonts w:ascii="Arial" w:eastAsia="MS Mincho" w:hAnsi="Arial" w:cs="Arial"/>
          <w:lang w:val="en-US"/>
        </w:rPr>
      </w:pPr>
    </w:p>
    <w:p w14:paraId="228BAFC4" w14:textId="28ECA69C" w:rsidR="00DE7745" w:rsidRDefault="00BC3355" w:rsidP="0028138A">
      <w:pPr>
        <w:pStyle w:val="ListParagraph"/>
        <w:numPr>
          <w:ilvl w:val="0"/>
          <w:numId w:val="47"/>
        </w:numPr>
        <w:ind w:left="567" w:hanging="567"/>
        <w:rPr>
          <w:rFonts w:ascii="Arial" w:eastAsia="MS Mincho" w:hAnsi="Arial" w:cs="Arial"/>
          <w:lang w:val="en-US"/>
        </w:rPr>
      </w:pPr>
      <w:r>
        <w:rPr>
          <w:rFonts w:ascii="Arial" w:eastAsia="MS Mincho" w:hAnsi="Arial" w:cs="Arial"/>
          <w:lang w:val="en-US"/>
        </w:rPr>
        <w:t xml:space="preserve">A zoologist </w:t>
      </w:r>
      <w:r w:rsidR="0028138A">
        <w:rPr>
          <w:rFonts w:ascii="Arial" w:eastAsia="MS Mincho" w:hAnsi="Arial" w:cs="Arial"/>
          <w:lang w:val="en-US"/>
        </w:rPr>
        <w:t xml:space="preserve">wishes to determine the average mass of bare-nosed wombats. He </w:t>
      </w:r>
      <w:r w:rsidR="00296E2A">
        <w:rPr>
          <w:rFonts w:ascii="Arial" w:eastAsia="MS Mincho" w:hAnsi="Arial" w:cs="Arial"/>
          <w:lang w:val="en-US"/>
        </w:rPr>
        <w:t>selects a sample of bare-nosed wombats in a</w:t>
      </w:r>
      <w:r w:rsidR="00683DB5">
        <w:rPr>
          <w:rFonts w:ascii="Arial" w:eastAsia="MS Mincho" w:hAnsi="Arial" w:cs="Arial"/>
          <w:lang w:val="en-US"/>
        </w:rPr>
        <w:t xml:space="preserve"> nearby</w:t>
      </w:r>
      <w:r w:rsidR="00296E2A">
        <w:rPr>
          <w:rFonts w:ascii="Arial" w:eastAsia="MS Mincho" w:hAnsi="Arial" w:cs="Arial"/>
          <w:lang w:val="en-US"/>
        </w:rPr>
        <w:t xml:space="preserve"> rescue shelter </w:t>
      </w:r>
      <w:r w:rsidR="00683DB5">
        <w:rPr>
          <w:rFonts w:ascii="Arial" w:eastAsia="MS Mincho" w:hAnsi="Arial" w:cs="Arial"/>
          <w:lang w:val="en-US"/>
        </w:rPr>
        <w:t>and determines the average mass.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3D6D6F" w:rsidRPr="00C250AC" w14:paraId="0468002A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47EED72" w14:textId="77777777" w:rsidR="003D6D6F" w:rsidRPr="00C250AC" w:rsidRDefault="003D6D6F" w:rsidP="005228F0">
            <w:pPr>
              <w:pStyle w:val="SolnBox"/>
            </w:pPr>
            <w:r w:rsidRPr="00C250AC">
              <w:t>Solution</w:t>
            </w:r>
          </w:p>
        </w:tc>
      </w:tr>
      <w:tr w:rsidR="003D6D6F" w:rsidRPr="00AC248A" w14:paraId="280956F9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16558B9" w14:textId="2A539AF2" w:rsidR="003D6D6F" w:rsidRPr="00AC248A" w:rsidRDefault="003D6D6F" w:rsidP="009753BD">
            <w:pPr>
              <w:rPr>
                <w:noProof/>
                <w:color w:val="FF0000"/>
                <w:szCs w:val="22"/>
              </w:rPr>
            </w:pPr>
            <w:r w:rsidRPr="003D6D6F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 xml:space="preserve">Not representative of the population as </w:t>
            </w:r>
            <w:r w:rsidR="00694F4E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>wombats in rescue shelters are likely to be undermass</w:t>
            </w:r>
            <w:r w:rsidR="004110BA">
              <w:rPr>
                <w:rFonts w:ascii="Arial" w:hAnsi="Arial" w:cs="Arial"/>
                <w:noProof/>
                <w:color w:val="FF0000"/>
                <w:sz w:val="22"/>
                <w:szCs w:val="22"/>
              </w:rPr>
              <w:t xml:space="preserve"> due to health issues or overmass as they are well fed.</w:t>
            </w:r>
          </w:p>
        </w:tc>
      </w:tr>
      <w:tr w:rsidR="003D6D6F" w:rsidRPr="00C250AC" w14:paraId="69C526C9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95A56EB" w14:textId="77777777" w:rsidR="003D6D6F" w:rsidRPr="00C250AC" w:rsidRDefault="003D6D6F" w:rsidP="005228F0">
            <w:pPr>
              <w:pStyle w:val="SolnBox"/>
            </w:pPr>
            <w:r w:rsidRPr="00C250AC">
              <w:t>Specific behaviours</w:t>
            </w:r>
          </w:p>
        </w:tc>
      </w:tr>
      <w:tr w:rsidR="003D6D6F" w:rsidRPr="003D6D6F" w14:paraId="2B1A6233" w14:textId="77777777" w:rsidTr="005228F0">
        <w:trPr>
          <w:trHeight w:val="479"/>
        </w:trPr>
        <w:tc>
          <w:tcPr>
            <w:tcW w:w="5000" w:type="pct"/>
          </w:tcPr>
          <w:p w14:paraId="4B6DD20F" w14:textId="77777777" w:rsidR="003D6D6F" w:rsidRDefault="003D6D6F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Stating sample is not representative.</w:t>
            </w:r>
          </w:p>
          <w:p w14:paraId="4F20744C" w14:textId="77777777" w:rsidR="003D6D6F" w:rsidRPr="003D6D6F" w:rsidRDefault="003D6D6F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One reason provided.</w:t>
            </w:r>
          </w:p>
        </w:tc>
      </w:tr>
    </w:tbl>
    <w:p w14:paraId="03B1B38A" w14:textId="6287D442" w:rsidR="00683DB5" w:rsidRDefault="00683DB5" w:rsidP="00683DB5">
      <w:pPr>
        <w:rPr>
          <w:rFonts w:ascii="Arial" w:eastAsia="MS Mincho" w:hAnsi="Arial" w:cs="Arial"/>
          <w:lang w:val="en-US"/>
        </w:rPr>
      </w:pPr>
    </w:p>
    <w:p w14:paraId="4BB01FD9" w14:textId="54A12E76" w:rsidR="00E043E9" w:rsidRDefault="00926E4C" w:rsidP="002F4B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CB48BF">
        <w:rPr>
          <w:rFonts w:cs="Arial"/>
          <w:sz w:val="24"/>
        </w:rPr>
        <w:t xml:space="preserve">Question 3 </w:t>
      </w:r>
      <w:proofErr w:type="gramStart"/>
      <w:r w:rsidRPr="00CB48BF">
        <w:rPr>
          <w:rFonts w:cs="Arial"/>
          <w:sz w:val="24"/>
        </w:rPr>
        <w:t xml:space="preserve">   [</w:t>
      </w:r>
      <w:proofErr w:type="gramEnd"/>
      <w:r w:rsidR="008D6BAA" w:rsidRPr="00CB48BF">
        <w:rPr>
          <w:rFonts w:cs="Arial"/>
          <w:sz w:val="24"/>
        </w:rPr>
        <w:t>3</w:t>
      </w:r>
      <w:r w:rsidRPr="00CB48BF">
        <w:rPr>
          <w:rFonts w:cs="Arial"/>
          <w:sz w:val="24"/>
        </w:rPr>
        <w:t>,</w:t>
      </w:r>
      <w:r w:rsidR="008D6BAA" w:rsidRPr="00CB48BF">
        <w:rPr>
          <w:rFonts w:cs="Arial"/>
          <w:sz w:val="24"/>
        </w:rPr>
        <w:t>1,2</w:t>
      </w:r>
      <w:r w:rsidRPr="00CB48BF">
        <w:rPr>
          <w:rFonts w:cs="Arial"/>
          <w:sz w:val="24"/>
        </w:rPr>
        <w:t xml:space="preserve"> </w:t>
      </w:r>
      <w:r w:rsidR="008D6BAA" w:rsidRPr="00CB48BF">
        <w:rPr>
          <w:rFonts w:cs="Arial"/>
          <w:sz w:val="24"/>
        </w:rPr>
        <w:t>–</w:t>
      </w:r>
      <w:r w:rsidRPr="00CB48BF">
        <w:rPr>
          <w:rFonts w:cs="Arial"/>
          <w:sz w:val="24"/>
        </w:rPr>
        <w:t xml:space="preserve"> </w:t>
      </w:r>
      <w:r w:rsidR="008D6BAA" w:rsidRPr="00CB48BF">
        <w:rPr>
          <w:rFonts w:cs="Arial"/>
          <w:sz w:val="24"/>
        </w:rPr>
        <w:t>6</w:t>
      </w:r>
      <w:r w:rsidRPr="00CB48BF">
        <w:rPr>
          <w:rFonts w:cs="Arial"/>
          <w:sz w:val="24"/>
        </w:rPr>
        <w:t xml:space="preserve"> marks]</w:t>
      </w:r>
    </w:p>
    <w:p w14:paraId="766DEDCA" w14:textId="796BC3AB" w:rsidR="0041469B" w:rsidRPr="009753BD" w:rsidRDefault="00FE01EB" w:rsidP="002F4B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w:r>
        <w:rPr>
          <w:rFonts w:cs="Arial"/>
          <w:b w:val="0"/>
          <w:bCs/>
          <w:szCs w:val="22"/>
        </w:rPr>
        <w:t xml:space="preserve">A personal trainer </w:t>
      </w:r>
      <w:r w:rsidR="009C56BF">
        <w:rPr>
          <w:rFonts w:cs="Arial"/>
          <w:b w:val="0"/>
          <w:bCs/>
          <w:szCs w:val="22"/>
        </w:rPr>
        <w:t xml:space="preserve">organizes a workout program that involves running 15 minutes on a straight track. The workout involves a run at a constant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6.5</m:t>
        </m:r>
      </m:oMath>
      <w:r w:rsidR="00770C72">
        <w:rPr>
          <w:rFonts w:cs="Arial"/>
          <w:b w:val="0"/>
          <w:bCs/>
          <w:szCs w:val="22"/>
        </w:rPr>
        <w:t xml:space="preserve"> km/h for three minutes and then the speed,</w:t>
      </w:r>
      <w:r w:rsidR="00770C72" w:rsidRPr="00AC4D66">
        <w:rPr>
          <w:rFonts w:cs="Arial"/>
          <w:b w:val="0"/>
          <w:bCs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s</m:t>
        </m:r>
        <m:d>
          <m:dPr>
            <m:ctrlPr>
              <w:rPr>
                <w:rFonts w:ascii="Cambria Math" w:hAnsi="Cambria Math" w:cs="Arial"/>
                <w:b w:val="0"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Cs w:val="22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Arial"/>
            <w:szCs w:val="22"/>
          </w:rPr>
          <m:t>,</m:t>
        </m:r>
      </m:oMath>
      <w:r w:rsidR="00770C72">
        <w:rPr>
          <w:rFonts w:cs="Arial"/>
          <w:b w:val="0"/>
          <w:bCs/>
          <w:szCs w:val="22"/>
        </w:rPr>
        <w:t xml:space="preserve"> is defined by </w:t>
      </w:r>
      <w:r w:rsidR="0041469B">
        <w:rPr>
          <w:rFonts w:cs="Arial"/>
          <w:b w:val="0"/>
          <w:bCs/>
          <w:szCs w:val="22"/>
        </w:rPr>
        <w:t>the equation:</w:t>
      </w:r>
    </w:p>
    <w:p w14:paraId="5EE2A0E8" w14:textId="37E443B6" w:rsidR="0041469B" w:rsidRPr="00AC4D66" w:rsidRDefault="00AC4D66" w:rsidP="002F4B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Cs w:val="22"/>
            </w:rPr>
            <m:t>s</m:t>
          </m:r>
          <m:d>
            <m:dPr>
              <m:ctrlPr>
                <w:rPr>
                  <w:rFonts w:ascii="Cambria Math" w:hAnsi="Cambria Math" w:cs="Arial"/>
                  <w:b w:val="0"/>
                  <w:bCs/>
                  <w:i/>
                  <w:szCs w:val="22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  <w:szCs w:val="22"/>
                </w:rPr>
                <m:t>t</m:t>
              </m:r>
            </m:e>
          </m:d>
          <m:r>
            <m:rPr>
              <m:sty m:val="bi"/>
            </m:rPr>
            <w:rPr>
              <w:rFonts w:ascii="Cambria Math" w:hAnsi="Cambria Math" w:cs="Arial"/>
              <w:szCs w:val="22"/>
            </w:rPr>
            <m:t>=6-</m:t>
          </m:r>
          <m:f>
            <m:fPr>
              <m:ctrlPr>
                <w:rPr>
                  <w:rFonts w:ascii="Cambria Math" w:hAnsi="Cambria Math" w:cs="Arial"/>
                  <w:b w:val="0"/>
                  <w:bCs/>
                  <w:i/>
                  <w:szCs w:val="22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Arial"/>
                      <w:b w:val="0"/>
                      <w:bCs/>
                      <w:i/>
                      <w:szCs w:val="22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Cs w:val="22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b w:val="0"/>
                          <w:bCs/>
                          <w:i/>
                          <w:szCs w:val="22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Cs w:val="22"/>
                        </w:rPr>
                        <m:t>t-2.99</m:t>
                      </m:r>
                    </m:e>
                  </m:d>
                </m:e>
              </m:func>
            </m:num>
            <m:den>
              <m:sSup>
                <m:sSupPr>
                  <m:ctrlPr>
                    <w:rPr>
                      <w:rFonts w:ascii="Cambria Math" w:hAnsi="Cambria Math" w:cs="Arial"/>
                      <w:b w:val="0"/>
                      <w:bCs/>
                      <w:i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Cs w:val="22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Cs w:val="22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 w:cs="Arial"/>
              <w:szCs w:val="22"/>
            </w:rPr>
            <m:t xml:space="preserve"> km/h</m:t>
          </m:r>
        </m:oMath>
      </m:oMathPara>
    </w:p>
    <w:p w14:paraId="5E20D8DC" w14:textId="77777777" w:rsidR="00466B87" w:rsidRPr="00466B87" w:rsidRDefault="00466B87" w:rsidP="002F4B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b w:val="0"/>
          <w:bCs/>
          <w:sz w:val="12"/>
          <w:szCs w:val="12"/>
        </w:rPr>
      </w:pPr>
    </w:p>
    <w:p w14:paraId="06D9DA09" w14:textId="442A321B" w:rsidR="00466B87" w:rsidRPr="009753BD" w:rsidRDefault="007336B3" w:rsidP="00466B87">
      <w:pPr>
        <w:pStyle w:val="QNum"/>
        <w:numPr>
          <w:ilvl w:val="0"/>
          <w:numId w:val="49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Cs w:val="22"/>
        </w:rPr>
      </w:pPr>
      <w:r w:rsidRPr="00133283">
        <w:rPr>
          <w:rFonts w:cs="Arial"/>
          <w:b w:val="0"/>
          <w:bCs/>
          <w:szCs w:val="22"/>
        </w:rPr>
        <w:t xml:space="preserve">Sketch the graph of </w:t>
      </w:r>
      <w:r w:rsidR="000265FB" w:rsidRPr="00133283">
        <w:rPr>
          <w:rFonts w:cs="Arial"/>
          <w:b w:val="0"/>
          <w:bCs/>
          <w:szCs w:val="22"/>
        </w:rPr>
        <w:t xml:space="preserve">the </w:t>
      </w:r>
      <w:r w:rsidRPr="00133283">
        <w:rPr>
          <w:rFonts w:cs="Arial"/>
          <w:b w:val="0"/>
          <w:bCs/>
          <w:szCs w:val="22"/>
        </w:rPr>
        <w:t>speed during this run versus time on the axes below: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EE5297" w:rsidRPr="00C250AC" w14:paraId="1E6A0DC0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CC6B712" w14:textId="77777777" w:rsidR="00EE5297" w:rsidRPr="00C250AC" w:rsidRDefault="00EE5297" w:rsidP="005228F0">
            <w:pPr>
              <w:pStyle w:val="SolnBox"/>
            </w:pPr>
            <w:r w:rsidRPr="00C250AC">
              <w:t>Solution</w:t>
            </w:r>
          </w:p>
        </w:tc>
      </w:tr>
      <w:tr w:rsidR="00EE5297" w:rsidRPr="00AC248A" w14:paraId="7D4CC9BA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02471DBF" w14:textId="0A1C25D5" w:rsidR="00EE5297" w:rsidRPr="00AC248A" w:rsidRDefault="00A02893" w:rsidP="00A02893">
            <w:pPr>
              <w:jc w:val="center"/>
              <w:rPr>
                <w:noProof/>
                <w:color w:val="FF0000"/>
                <w:szCs w:val="22"/>
              </w:rPr>
            </w:pPr>
            <w:r>
              <w:rPr>
                <w:noProof/>
                <w:color w:val="FF0000"/>
                <w:szCs w:val="22"/>
              </w:rPr>
              <w:drawing>
                <wp:inline distT="0" distB="0" distL="0" distR="0" wp14:anchorId="77EBF8EF" wp14:editId="4EA6AC15">
                  <wp:extent cx="3753293" cy="2503607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3787" cy="2510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297" w:rsidRPr="00C250AC" w14:paraId="11D253EF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5E3DE43" w14:textId="77777777" w:rsidR="00EE5297" w:rsidRPr="00C250AC" w:rsidRDefault="00EE5297" w:rsidP="005228F0">
            <w:pPr>
              <w:pStyle w:val="SolnBox"/>
            </w:pPr>
            <w:r w:rsidRPr="00C250AC">
              <w:t>Specific behaviours</w:t>
            </w:r>
          </w:p>
        </w:tc>
      </w:tr>
      <w:tr w:rsidR="00EE5297" w:rsidRPr="003D6D6F" w14:paraId="63550BB2" w14:textId="77777777" w:rsidTr="005228F0">
        <w:trPr>
          <w:trHeight w:val="479"/>
        </w:trPr>
        <w:tc>
          <w:tcPr>
            <w:tcW w:w="5000" w:type="pct"/>
          </w:tcPr>
          <w:p w14:paraId="4CEAB604" w14:textId="52343779" w:rsidR="00EE5297" w:rsidRPr="00BD2D64" w:rsidRDefault="00EE5297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A02893">
              <w:t xml:space="preserve">Correctly graphed </w:t>
            </w:r>
            <m:oMath>
              <m:r>
                <w:rPr>
                  <w:rFonts w:ascii="Cambria Math" w:hAnsi="Cambria Math"/>
                </w:rPr>
                <m:t>0≤t≤3</m:t>
              </m:r>
            </m:oMath>
          </w:p>
          <w:p w14:paraId="384102A3" w14:textId="6BB58A9A" w:rsidR="00BD2D64" w:rsidRPr="00BD2D64" w:rsidRDefault="00BD2D64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Correctly graphed 3</w:t>
            </w:r>
            <m:oMath>
              <m:r>
                <w:rPr>
                  <w:rFonts w:ascii="Cambria Math" w:hAnsi="Cambria Math"/>
                </w:rPr>
                <m:t>≤t≤15</m:t>
              </m:r>
            </m:oMath>
          </w:p>
          <w:p w14:paraId="63558826" w14:textId="00A9C918" w:rsidR="00EE5297" w:rsidRPr="003D6D6F" w:rsidRDefault="00EE5297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725DE3">
              <w:t>Scale on axes.</w:t>
            </w:r>
          </w:p>
        </w:tc>
      </w:tr>
    </w:tbl>
    <w:p w14:paraId="58C326CE" w14:textId="62803D90" w:rsidR="00466B87" w:rsidRDefault="00466B87" w:rsidP="00466B87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jc w:val="center"/>
        <w:rPr>
          <w:rFonts w:cs="Arial"/>
          <w:b w:val="0"/>
          <w:bCs/>
          <w:szCs w:val="22"/>
        </w:rPr>
      </w:pPr>
    </w:p>
    <w:p w14:paraId="371AAB3B" w14:textId="486954D9" w:rsidR="007336B3" w:rsidRPr="00466B87" w:rsidRDefault="004550F2" w:rsidP="007336B3">
      <w:pPr>
        <w:pStyle w:val="QNum"/>
        <w:numPr>
          <w:ilvl w:val="0"/>
          <w:numId w:val="49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Cs w:val="22"/>
        </w:rPr>
      </w:pPr>
      <w:r w:rsidRPr="00133283">
        <w:rPr>
          <w:rFonts w:cs="Arial"/>
          <w:b w:val="0"/>
          <w:bCs/>
          <w:szCs w:val="22"/>
        </w:rPr>
        <w:t xml:space="preserve">At what time is </w:t>
      </w:r>
      <w:r w:rsidR="000265FB" w:rsidRPr="00133283">
        <w:rPr>
          <w:rFonts w:cs="Arial"/>
          <w:b w:val="0"/>
          <w:bCs/>
          <w:szCs w:val="22"/>
        </w:rPr>
        <w:t xml:space="preserve">the speed of the runner </w:t>
      </w:r>
      <m:oMath>
        <m:r>
          <m:rPr>
            <m:sty m:val="bi"/>
          </m:rPr>
          <w:rPr>
            <w:rFonts w:ascii="Cambria Math" w:hAnsi="Cambria Math" w:cs="Arial"/>
            <w:szCs w:val="22"/>
          </w:rPr>
          <m:t>6</m:t>
        </m:r>
      </m:oMath>
      <w:r w:rsidR="000265FB" w:rsidRPr="00421CED">
        <w:rPr>
          <w:rFonts w:cs="Arial"/>
          <w:b w:val="0"/>
          <w:bCs/>
          <w:szCs w:val="22"/>
        </w:rPr>
        <w:t xml:space="preserve"> km/h</w:t>
      </w:r>
      <w:r w:rsidR="000265FB" w:rsidRPr="00133283">
        <w:rPr>
          <w:rFonts w:cs="Arial"/>
          <w:b w:val="0"/>
          <w:bCs/>
          <w:szCs w:val="22"/>
        </w:rPr>
        <w:t>?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725DE3" w:rsidRPr="00C250AC" w14:paraId="4DDCC555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9B69E1E" w14:textId="77777777" w:rsidR="00725DE3" w:rsidRPr="00C250AC" w:rsidRDefault="00725DE3" w:rsidP="005228F0">
            <w:pPr>
              <w:pStyle w:val="SolnBox"/>
            </w:pPr>
            <w:r w:rsidRPr="00C250AC">
              <w:t>Solution</w:t>
            </w:r>
          </w:p>
        </w:tc>
      </w:tr>
      <w:tr w:rsidR="00725DE3" w:rsidRPr="00AC248A" w14:paraId="592F3EA5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7E4D7E05" w14:textId="77777777" w:rsidR="00725DE3" w:rsidRDefault="003D295A" w:rsidP="003D295A">
            <w:pPr>
              <w:rPr>
                <w:noProof/>
                <w:color w:val="FF0000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5DB7B9A" wp14:editId="70218448">
                  <wp:extent cx="2714625" cy="5334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8B1EF4" w14:textId="27398DB3" w:rsidR="003D295A" w:rsidRPr="00AC248A" w:rsidRDefault="003D295A" w:rsidP="003D295A">
            <w:pPr>
              <w:jc w:val="right"/>
              <w:rPr>
                <w:noProof/>
                <w:color w:val="FF0000"/>
                <w:szCs w:val="22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noProof/>
                    <w:color w:val="FF0000"/>
                    <w:szCs w:val="22"/>
                  </w:rPr>
                  <m:t>t=3.99 minutes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noProof/>
                    <w:color w:val="FF0000"/>
                    <w:szCs w:val="22"/>
                  </w:rPr>
                  <m:t xml:space="preserve">    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color w:val="FF0000"/>
                        <w:szCs w:val="22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color w:val="FF0000"/>
                        <w:szCs w:val="22"/>
                      </w:rPr>
                      <m:t>59 s</m:t>
                    </m:r>
                  </m:e>
                </m:func>
                <m:r>
                  <w:rPr>
                    <w:rFonts w:ascii="Cambria Math" w:hAnsi="Cambria Math"/>
                    <w:noProof/>
                    <w:color w:val="FF0000"/>
                    <w:szCs w:val="22"/>
                  </w:rPr>
                  <m:t xml:space="preserve">       </m:t>
                </m:r>
              </m:oMath>
            </m:oMathPara>
          </w:p>
        </w:tc>
      </w:tr>
      <w:tr w:rsidR="00725DE3" w:rsidRPr="00C250AC" w14:paraId="37B41A79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4832F24" w14:textId="77777777" w:rsidR="00725DE3" w:rsidRPr="00C250AC" w:rsidRDefault="00725DE3" w:rsidP="005228F0">
            <w:pPr>
              <w:pStyle w:val="SolnBox"/>
            </w:pPr>
            <w:r w:rsidRPr="00C250AC">
              <w:t>Specific behaviours</w:t>
            </w:r>
          </w:p>
        </w:tc>
      </w:tr>
      <w:tr w:rsidR="00725DE3" w:rsidRPr="003D6D6F" w14:paraId="39722F7F" w14:textId="77777777" w:rsidTr="009753BD">
        <w:trPr>
          <w:trHeight w:val="253"/>
        </w:trPr>
        <w:tc>
          <w:tcPr>
            <w:tcW w:w="5000" w:type="pct"/>
          </w:tcPr>
          <w:p w14:paraId="4CCB9724" w14:textId="7BC0637F" w:rsidR="00725DE3" w:rsidRPr="003D6D6F" w:rsidRDefault="00725DE3" w:rsidP="003D295A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3D295A">
              <w:t>Correct answer.</w:t>
            </w:r>
          </w:p>
        </w:tc>
      </w:tr>
    </w:tbl>
    <w:p w14:paraId="3337FEB4" w14:textId="77777777" w:rsidR="00466B87" w:rsidRPr="00133283" w:rsidRDefault="00466B87" w:rsidP="00466B87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Cs w:val="22"/>
        </w:rPr>
      </w:pPr>
    </w:p>
    <w:p w14:paraId="6FD7AF90" w14:textId="367E36DF" w:rsidR="00466B87" w:rsidRPr="009753BD" w:rsidRDefault="000265FB" w:rsidP="00466B87">
      <w:pPr>
        <w:pStyle w:val="QNum"/>
        <w:numPr>
          <w:ilvl w:val="0"/>
          <w:numId w:val="49"/>
        </w:numPr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Cs w:val="22"/>
        </w:rPr>
      </w:pPr>
      <w:r w:rsidRPr="00133283">
        <w:rPr>
          <w:rFonts w:cs="Arial"/>
          <w:b w:val="0"/>
          <w:bCs/>
          <w:szCs w:val="22"/>
        </w:rPr>
        <w:t>At what time</w:t>
      </w:r>
      <w:r w:rsidR="00133283" w:rsidRPr="00133283">
        <w:rPr>
          <w:rFonts w:cs="Arial"/>
          <w:b w:val="0"/>
          <w:bCs/>
          <w:szCs w:val="22"/>
        </w:rPr>
        <w:t xml:space="preserve"> during the run is acceleration zero?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722D3B" w:rsidRPr="00C250AC" w14:paraId="6999980F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268628D" w14:textId="77777777" w:rsidR="00722D3B" w:rsidRPr="00C250AC" w:rsidRDefault="00722D3B" w:rsidP="005228F0">
            <w:pPr>
              <w:pStyle w:val="SolnBox"/>
            </w:pPr>
            <w:r w:rsidRPr="00C250AC">
              <w:t>Solution</w:t>
            </w:r>
          </w:p>
        </w:tc>
      </w:tr>
      <w:tr w:rsidR="00722D3B" w:rsidRPr="00AC248A" w14:paraId="21F53B4F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446B5ED0" w14:textId="7EC2579E" w:rsidR="00722D3B" w:rsidRDefault="002E0701" w:rsidP="005228F0">
            <w:pPr>
              <w:rPr>
                <w:noProof/>
                <w:color w:val="FF0000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0A83C51" wp14:editId="511EA2E7">
                  <wp:extent cx="2943225" cy="179070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225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AF86FD" w14:textId="77777777" w:rsidR="00032E4C" w:rsidRDefault="00032E4C" w:rsidP="005228F0">
            <w:pPr>
              <w:jc w:val="right"/>
              <w:rPr>
                <w:noProof/>
                <w:color w:val="FF0000"/>
                <w:szCs w:val="22"/>
              </w:rPr>
            </w:pPr>
          </w:p>
          <w:p w14:paraId="66212E2C" w14:textId="5E7E0CAB" w:rsidR="00722D3B" w:rsidRPr="00190D7C" w:rsidRDefault="00032E4C" w:rsidP="00032E4C">
            <w:pPr>
              <w:rPr>
                <w:rFonts w:ascii="Arial" w:hAnsi="Arial" w:cs="Arial"/>
                <w:noProof/>
                <w:color w:val="FF0000"/>
                <w:szCs w:val="22"/>
              </w:rPr>
            </w:pPr>
            <w:r w:rsidRPr="00190D7C">
              <w:rPr>
                <w:rFonts w:ascii="Arial" w:hAnsi="Arial" w:cs="Arial"/>
                <w:noProof/>
                <w:color w:val="FF0000"/>
                <w:sz w:val="22"/>
                <w:szCs w:val="20"/>
              </w:rPr>
              <w:t xml:space="preserve">Acceleration is zero </w:t>
            </w:r>
            <w:r w:rsidR="00ED13B0" w:rsidRPr="00190D7C">
              <w:rPr>
                <w:rFonts w:ascii="Arial" w:hAnsi="Arial" w:cs="Arial"/>
                <w:noProof/>
                <w:color w:val="FF0000"/>
                <w:sz w:val="22"/>
                <w:szCs w:val="20"/>
              </w:rPr>
              <w:t xml:space="preserve">when </w:t>
            </w:r>
            <m:oMath>
              <m:r>
                <w:rPr>
                  <w:rFonts w:ascii="Cambria Math" w:hAnsi="Cambria Math" w:cs="Arial"/>
                  <w:noProof/>
                  <w:color w:val="FF0000"/>
                  <w:sz w:val="22"/>
                  <w:szCs w:val="20"/>
                </w:rPr>
                <m:t>0≤t≤3 min</m:t>
              </m:r>
            </m:oMath>
            <w:r w:rsidR="00ED13B0" w:rsidRPr="00190D7C">
              <w:rPr>
                <w:rFonts w:ascii="Arial" w:hAnsi="Arial" w:cs="Arial"/>
                <w:noProof/>
                <w:color w:val="FF0000"/>
                <w:sz w:val="22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noProof/>
                  <w:color w:val="FF0000"/>
                  <w:sz w:val="22"/>
                  <w:szCs w:val="20"/>
                </w:rPr>
                <m:t>t=5.80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noProof/>
                      <w:color w:val="FF0000"/>
                      <w:sz w:val="22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noProof/>
                      <w:color w:val="FF0000"/>
                      <w:sz w:val="22"/>
                      <w:szCs w:val="20"/>
                    </w:rPr>
                    <m:t>min</m:t>
                  </m:r>
                </m:fName>
                <m:e>
                  <m:r>
                    <w:rPr>
                      <w:rFonts w:ascii="Cambria Math" w:hAnsi="Cambria Math" w:cs="Arial"/>
                      <w:noProof/>
                      <w:color w:val="FF0000"/>
                      <w:sz w:val="22"/>
                      <w:szCs w:val="20"/>
                    </w:rPr>
                    <m:t xml:space="preserve">  (5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  <w:noProof/>
                          <w:color w:val="FF0000"/>
                          <w:sz w:val="22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noProof/>
                          <w:color w:val="FF0000"/>
                          <w:sz w:val="22"/>
                          <w:szCs w:val="20"/>
                        </w:rPr>
                        <m:t>min</m:t>
                      </m:r>
                    </m:fName>
                    <m:e>
                      <m:r>
                        <w:rPr>
                          <w:rFonts w:ascii="Cambria Math" w:hAnsi="Cambria Math" w:cs="Arial"/>
                          <w:noProof/>
                          <w:color w:val="FF0000"/>
                          <w:sz w:val="22"/>
                          <w:szCs w:val="20"/>
                        </w:rPr>
                        <m:t>48 s)</m:t>
                      </m:r>
                    </m:e>
                  </m:func>
                </m:e>
              </m:func>
            </m:oMath>
          </w:p>
        </w:tc>
      </w:tr>
      <w:tr w:rsidR="00722D3B" w:rsidRPr="00C250AC" w14:paraId="52A8241D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7F0F9B3" w14:textId="77777777" w:rsidR="00722D3B" w:rsidRPr="00C250AC" w:rsidRDefault="00722D3B" w:rsidP="005228F0">
            <w:pPr>
              <w:pStyle w:val="SolnBox"/>
            </w:pPr>
            <w:r w:rsidRPr="00C250AC">
              <w:t>Specific behaviours</w:t>
            </w:r>
          </w:p>
        </w:tc>
      </w:tr>
      <w:tr w:rsidR="00722D3B" w:rsidRPr="003D6D6F" w14:paraId="63BA72E6" w14:textId="77777777" w:rsidTr="005228F0">
        <w:trPr>
          <w:trHeight w:val="479"/>
        </w:trPr>
        <w:tc>
          <w:tcPr>
            <w:tcW w:w="5000" w:type="pct"/>
          </w:tcPr>
          <w:p w14:paraId="14B6F929" w14:textId="77777777" w:rsidR="00722D3B" w:rsidRPr="00190D7C" w:rsidRDefault="00722D3B" w:rsidP="005228F0">
            <w:pPr>
              <w:pStyle w:val="Parts"/>
              <w:rPr>
                <w:rFonts w:eastAsiaTheme="minorEastAsia"/>
                <w:color w:val="000000" w:themeColor="text1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190D7C">
              <w:rPr>
                <w:rFonts w:eastAsiaTheme="minorEastAsia"/>
              </w:rPr>
              <w:t>Correct answer</w:t>
            </w:r>
            <w:r w:rsidR="00190D7C" w:rsidRPr="00190D7C">
              <w:rPr>
                <w:rFonts w:eastAsiaTheme="minorEastAsia"/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color w:val="000000" w:themeColor="text1"/>
                </w:rPr>
                <m:t>0≤t≤3 min</m:t>
              </m:r>
            </m:oMath>
          </w:p>
          <w:p w14:paraId="177E4F71" w14:textId="74DF8767" w:rsidR="00190D7C" w:rsidRPr="003D6D6F" w:rsidRDefault="00190D7C" w:rsidP="00522982">
            <w:pPr>
              <w:pStyle w:val="Parts"/>
              <w:rPr>
                <w:rFonts w:eastAsiaTheme="minorEastAsia"/>
              </w:rPr>
            </w:pPr>
            <w:r w:rsidRPr="00190D7C">
              <w:rPr>
                <w:rFonts w:ascii="Wingdings" w:hAnsi="Wingdings"/>
                <w:color w:val="000000" w:themeColor="text1"/>
              </w:rPr>
              <w:t></w:t>
            </w:r>
            <w:r w:rsidRPr="00190D7C">
              <w:rPr>
                <w:color w:val="000000" w:themeColor="text1"/>
              </w:rPr>
              <w:t xml:space="preserve">   </w:t>
            </w:r>
            <w:r w:rsidRPr="00190D7C">
              <w:rPr>
                <w:rFonts w:eastAsiaTheme="minorEastAsia"/>
                <w:color w:val="000000" w:themeColor="text1"/>
              </w:rPr>
              <w:t xml:space="preserve">Correct answer </w:t>
            </w:r>
            <w:bookmarkStart w:id="3" w:name="_GoBack"/>
            <w:bookmarkEnd w:id="3"/>
          </w:p>
        </w:tc>
      </w:tr>
    </w:tbl>
    <w:p w14:paraId="68767F81" w14:textId="77777777" w:rsidR="00466B87" w:rsidRPr="00133283" w:rsidRDefault="00466B87" w:rsidP="00466B87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Cs w:val="22"/>
        </w:rPr>
      </w:pPr>
    </w:p>
    <w:p w14:paraId="198E5F84" w14:textId="49B4B2FB" w:rsidR="002F4B69" w:rsidRPr="00CA033B" w:rsidRDefault="002F4B69" w:rsidP="002F4B69">
      <w:pPr>
        <w:pStyle w:val="QNum"/>
        <w:tabs>
          <w:tab w:val="clear" w:pos="9469"/>
          <w:tab w:val="left" w:pos="567"/>
          <w:tab w:val="left" w:pos="1134"/>
          <w:tab w:val="right" w:pos="10008"/>
        </w:tabs>
        <w:spacing w:after="120"/>
        <w:rPr>
          <w:rFonts w:cs="Arial"/>
          <w:sz w:val="24"/>
        </w:rPr>
      </w:pPr>
      <w:r w:rsidRPr="00CA033B">
        <w:rPr>
          <w:rFonts w:cs="Arial"/>
          <w:sz w:val="24"/>
        </w:rPr>
        <w:t xml:space="preserve">Question 4 </w:t>
      </w:r>
      <w:proofErr w:type="gramStart"/>
      <w:r w:rsidRPr="00CA033B">
        <w:rPr>
          <w:rFonts w:cs="Arial"/>
          <w:sz w:val="24"/>
        </w:rPr>
        <w:t xml:space="preserve">   [</w:t>
      </w:r>
      <w:proofErr w:type="gramEnd"/>
      <w:r w:rsidR="00070D04">
        <w:rPr>
          <w:rFonts w:cs="Arial"/>
          <w:sz w:val="24"/>
        </w:rPr>
        <w:t>4</w:t>
      </w:r>
      <w:r w:rsidRPr="00CA033B">
        <w:rPr>
          <w:rFonts w:cs="Arial"/>
          <w:sz w:val="24"/>
        </w:rPr>
        <w:t xml:space="preserve">,3 </w:t>
      </w:r>
      <w:r w:rsidR="008D6BAA">
        <w:rPr>
          <w:rFonts w:cs="Arial"/>
          <w:sz w:val="24"/>
        </w:rPr>
        <w:t>–</w:t>
      </w:r>
      <w:r w:rsidRPr="00CA033B">
        <w:rPr>
          <w:rFonts w:cs="Arial"/>
          <w:sz w:val="24"/>
        </w:rPr>
        <w:t xml:space="preserve"> </w:t>
      </w:r>
      <w:r w:rsidR="00B55401">
        <w:rPr>
          <w:rFonts w:cs="Arial"/>
          <w:sz w:val="24"/>
        </w:rPr>
        <w:t>7</w:t>
      </w:r>
      <w:r w:rsidRPr="00CA033B">
        <w:rPr>
          <w:rFonts w:cs="Arial"/>
          <w:sz w:val="24"/>
        </w:rPr>
        <w:t xml:space="preserve"> marks]</w:t>
      </w:r>
    </w:p>
    <w:p w14:paraId="58FD3244" w14:textId="77777777" w:rsidR="002F4B69" w:rsidRPr="00CA033B" w:rsidRDefault="002F4B69" w:rsidP="002F4B69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  <w:r w:rsidRPr="00CA033B">
        <w:rPr>
          <w:rFonts w:ascii="Arial" w:hAnsi="Arial" w:cs="Arial"/>
          <w:sz w:val="22"/>
          <w:szCs w:val="22"/>
        </w:rPr>
        <w:t xml:space="preserve">The continuous random variable </w:t>
      </w:r>
      <m:oMath>
        <m:r>
          <w:rPr>
            <w:rFonts w:ascii="Cambria Math" w:hAnsi="Cambria Math" w:cs="Arial"/>
            <w:sz w:val="22"/>
            <w:szCs w:val="22"/>
          </w:rPr>
          <m:t>X</m:t>
        </m:r>
      </m:oMath>
      <w:r w:rsidRPr="00CA033B">
        <w:rPr>
          <w:rFonts w:ascii="Arial" w:hAnsi="Arial" w:cs="Arial"/>
          <w:sz w:val="22"/>
          <w:szCs w:val="22"/>
        </w:rPr>
        <w:t xml:space="preserve"> has probability density function:</w:t>
      </w:r>
    </w:p>
    <w:p w14:paraId="047E3F09" w14:textId="77777777" w:rsidR="002F4B69" w:rsidRPr="00CA033B" w:rsidRDefault="002F4B69" w:rsidP="002F4B69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7A44F80F" w14:textId="4F2A74A0" w:rsidR="002F4B69" w:rsidRPr="00CA033B" w:rsidRDefault="002F4B69" w:rsidP="002F4B69">
      <m:oMathPara>
        <m:oMath>
          <m:r>
            <w:rPr>
              <w:rFonts w:ascii="Cambria Math" w:hAnsi="Cambria Math"/>
            </w:rPr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ax+b,  &amp;1≤x≤3</m:t>
                  </m:r>
                </m:e>
                <m:e>
                  <m:r>
                    <w:rPr>
                      <w:rFonts w:ascii="Cambria Math" w:hAnsi="Cambria Math"/>
                    </w:rPr>
                    <m:t>0,  &amp;elsewhere</m:t>
                  </m:r>
                </m:e>
              </m:eqArr>
            </m:e>
          </m:d>
        </m:oMath>
      </m:oMathPara>
    </w:p>
    <w:p w14:paraId="42ED55B4" w14:textId="77777777" w:rsidR="002F4B69" w:rsidRPr="00CA033B" w:rsidRDefault="002F4B69" w:rsidP="002F4B69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390797A3" w14:textId="1071C467" w:rsidR="00E043E9" w:rsidRPr="00CA033B" w:rsidRDefault="00E043E9" w:rsidP="002F4B69">
      <w:pPr>
        <w:tabs>
          <w:tab w:val="left" w:pos="567"/>
          <w:tab w:val="left" w:pos="1134"/>
          <w:tab w:val="left" w:pos="1334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t is also known that </w:t>
      </w:r>
      <m:oMath>
        <m:r>
          <w:rPr>
            <w:rFonts w:ascii="Cambria Math" w:hAnsi="Cambria Math" w:cs="Arial"/>
            <w:sz w:val="22"/>
            <w:szCs w:val="22"/>
          </w:rPr>
          <m:t>P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&lt;2</m:t>
            </m:r>
          </m:e>
        </m:d>
        <m:r>
          <w:rPr>
            <w:rFonts w:ascii="Cambria Math" w:hAnsi="Cambria Math" w:cs="Arial"/>
            <w:sz w:val="22"/>
            <w:szCs w:val="22"/>
          </w:rPr>
          <m:t>=5/8</m:t>
        </m:r>
      </m:oMath>
    </w:p>
    <w:p w14:paraId="3C75AE7B" w14:textId="77E6FAC6" w:rsidR="002F4B69" w:rsidRPr="00D84987" w:rsidRDefault="000A560A" w:rsidP="002F4B69">
      <w:pPr>
        <w:pStyle w:val="ListParagraph"/>
        <w:numPr>
          <w:ilvl w:val="0"/>
          <w:numId w:val="48"/>
        </w:numPr>
        <w:tabs>
          <w:tab w:val="left" w:pos="567"/>
          <w:tab w:val="left" w:pos="1134"/>
          <w:tab w:val="left" w:pos="1334"/>
        </w:tabs>
        <w:spacing w:line="276" w:lineRule="auto"/>
        <w:ind w:left="567" w:hanging="567"/>
        <w:rPr>
          <w:rFonts w:ascii="Arial" w:hAnsi="Arial" w:cs="Arial"/>
          <w:b/>
          <w:bCs/>
        </w:rPr>
      </w:pPr>
      <w:r>
        <w:rPr>
          <w:rFonts w:ascii="Arial" w:hAnsi="Arial" w:cs="Arial"/>
        </w:rPr>
        <w:t xml:space="preserve">Determine the value of the constants </w:t>
      </w:r>
      <m:oMath>
        <m:r>
          <w:rPr>
            <w:rFonts w:ascii="Cambria Math" w:hAnsi="Cambria Math" w:cs="Arial"/>
          </w:rPr>
          <m:t>a</m:t>
        </m:r>
      </m:oMath>
      <w:r>
        <w:rPr>
          <w:rFonts w:ascii="Arial" w:eastAsiaTheme="minorEastAsia" w:hAnsi="Arial" w:cs="Arial"/>
        </w:rPr>
        <w:t xml:space="preserve"> and </w:t>
      </w:r>
      <m:oMath>
        <m:r>
          <w:rPr>
            <w:rFonts w:ascii="Cambria Math" w:eastAsiaTheme="minorEastAsia" w:hAnsi="Cambria Math" w:cs="Arial"/>
          </w:rPr>
          <m:t>b</m:t>
        </m:r>
      </m:oMath>
      <w:r>
        <w:rPr>
          <w:rFonts w:ascii="Arial" w:eastAsiaTheme="minorEastAsia" w:hAnsi="Arial" w:cs="Arial"/>
        </w:rPr>
        <w:t>.</w:t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F454D5" w:rsidRPr="00C250AC" w14:paraId="66FA806E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B487D44" w14:textId="77777777" w:rsidR="00F454D5" w:rsidRPr="00C250AC" w:rsidRDefault="00F454D5" w:rsidP="005228F0">
            <w:pPr>
              <w:pStyle w:val="SolnBox"/>
            </w:pPr>
            <w:r w:rsidRPr="00C250AC">
              <w:t>Solution</w:t>
            </w:r>
          </w:p>
        </w:tc>
      </w:tr>
      <w:tr w:rsidR="00F454D5" w:rsidRPr="00AC248A" w14:paraId="7A2CF830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49"/>
              <w:gridCol w:w="4749"/>
            </w:tblGrid>
            <w:tr w:rsidR="00D84987" w14:paraId="5C7E5D48" w14:textId="77777777" w:rsidTr="00D84987">
              <w:tc>
                <w:tcPr>
                  <w:tcW w:w="4749" w:type="dxa"/>
                </w:tcPr>
                <w:p w14:paraId="61D61A7A" w14:textId="4DC3E40F" w:rsidR="00D84987" w:rsidRDefault="00522982" w:rsidP="00D84987">
                  <w:pPr>
                    <w:jc w:val="right"/>
                    <w:rPr>
                      <w:color w:val="FF0000"/>
                      <w:szCs w:val="22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FF0000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8</m:t>
                          </m:r>
                        </m:den>
                      </m:f>
                      <m:r>
                        <w:rPr>
                          <w:rFonts w:ascii="Cambria Math" w:hAnsi="Cambria Math"/>
                          <w:noProof/>
                          <w:color w:val="FF0000"/>
                          <w:szCs w:val="22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FF0000"/>
                              <w:szCs w:val="2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2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ax+b.dx   (1)</m:t>
                          </m:r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Cs w:val="22"/>
                        </w:rPr>
                        <w:br/>
                      </m:r>
                    </m:oMath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Cs w:val="22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Cs w:val="22"/>
                            </w:rPr>
                            <m:t>8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FF0000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Cs w:val="22"/>
                            </w:rPr>
                            <m:t>3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Cs w:val="2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FF0000"/>
                          <w:szCs w:val="22"/>
                        </w:rPr>
                        <m:t>+b</m:t>
                      </m:r>
                    </m:oMath>
                  </m:oMathPara>
                </w:p>
              </w:tc>
              <w:tc>
                <w:tcPr>
                  <w:tcW w:w="4749" w:type="dxa"/>
                </w:tcPr>
                <w:p w14:paraId="6DC29295" w14:textId="009DEC6A" w:rsidR="00D84987" w:rsidRDefault="00D84987" w:rsidP="000842E9">
                  <w:pPr>
                    <w:rPr>
                      <w:color w:val="FF0000"/>
                      <w:szCs w:val="22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  <w:color w:val="FF0000"/>
                          <w:szCs w:val="22"/>
                        </w:rPr>
                        <m:t>1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FF0000"/>
                              <w:szCs w:val="2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3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noProof/>
                              <w:color w:val="FF0000"/>
                              <w:szCs w:val="22"/>
                            </w:rPr>
                            <m:t>ax+b.dx     (2)</m:t>
                          </m:r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color w:val="FF0000"/>
                          <w:szCs w:val="22"/>
                        </w:rPr>
                        <w:br/>
                      </m:r>
                    </m:oMath>
                    <m:oMath>
                      <m:r>
                        <w:rPr>
                          <w:rFonts w:ascii="Cambria Math" w:hAnsi="Cambria Math"/>
                          <w:color w:val="FF0000"/>
                          <w:szCs w:val="22"/>
                        </w:rPr>
                        <m:t>1=4a+2b</m:t>
                      </m:r>
                    </m:oMath>
                  </m:oMathPara>
                </w:p>
              </w:tc>
            </w:tr>
          </w:tbl>
          <w:p w14:paraId="7B1CADD3" w14:textId="77777777" w:rsidR="004A4908" w:rsidRDefault="004A4908" w:rsidP="000842E9">
            <w:pPr>
              <w:rPr>
                <w:color w:val="FF0000"/>
                <w:szCs w:val="22"/>
              </w:rPr>
            </w:pPr>
          </w:p>
          <w:p w14:paraId="1ACB0935" w14:textId="164564A3" w:rsidR="004A4908" w:rsidRPr="008375DA" w:rsidRDefault="004A4908" w:rsidP="004A4908">
            <w:pPr>
              <w:jc w:val="right"/>
              <w:rPr>
                <w:color w:val="FF0000"/>
                <w:szCs w:val="22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w:drawing>
                    <wp:inline distT="0" distB="0" distL="0" distR="0" wp14:anchorId="7F328F83" wp14:editId="0B121B47">
                      <wp:extent cx="2360428" cy="748428"/>
                      <wp:effectExtent l="0" t="0" r="1905" b="0"/>
                      <wp:docPr id="5" name="Picture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"/>
                              <pic:cNvPicPr/>
                            </pic:nvPicPr>
                            <pic:blipFill>
                              <a:blip r:embed="rId1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369405" cy="75127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</m:oMath>
            </m:oMathPara>
          </w:p>
        </w:tc>
      </w:tr>
      <w:tr w:rsidR="00F454D5" w:rsidRPr="00C250AC" w14:paraId="1841F4AC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A3A43A6" w14:textId="77777777" w:rsidR="00F454D5" w:rsidRPr="00C250AC" w:rsidRDefault="00F454D5" w:rsidP="005228F0">
            <w:pPr>
              <w:pStyle w:val="SolnBox"/>
            </w:pPr>
            <w:r w:rsidRPr="00C250AC">
              <w:t>Specific behaviours</w:t>
            </w:r>
          </w:p>
        </w:tc>
      </w:tr>
      <w:tr w:rsidR="00F454D5" w:rsidRPr="003D6D6F" w14:paraId="7B722578" w14:textId="77777777" w:rsidTr="005228F0">
        <w:trPr>
          <w:trHeight w:val="479"/>
        </w:trPr>
        <w:tc>
          <w:tcPr>
            <w:tcW w:w="5000" w:type="pct"/>
          </w:tcPr>
          <w:p w14:paraId="29FDDE4B" w14:textId="154C558B" w:rsidR="000603F3" w:rsidRDefault="000603F3" w:rsidP="000603F3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State equation 1</w:t>
            </w:r>
            <w:r w:rsidR="00D43BE4">
              <w:t xml:space="preserve"> (can just use the integral form in </w:t>
            </w:r>
            <w:proofErr w:type="spellStart"/>
            <w:r w:rsidR="00D43BE4">
              <w:t>Classpad</w:t>
            </w:r>
            <w:proofErr w:type="spellEnd"/>
            <w:r w:rsidR="00D43BE4">
              <w:t>)</w:t>
            </w:r>
          </w:p>
          <w:p w14:paraId="0B45BC1D" w14:textId="6E1FC3A0" w:rsidR="000603F3" w:rsidRDefault="000603F3" w:rsidP="000603F3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195248">
              <w:t>State equation 2.</w:t>
            </w:r>
          </w:p>
          <w:p w14:paraId="0D4E6859" w14:textId="05F2638A" w:rsidR="000603F3" w:rsidRDefault="000603F3" w:rsidP="000603F3">
            <w:pPr>
              <w:pStyle w:val="Parts"/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195248">
              <w:t xml:space="preserve">Correct value for </w:t>
            </w:r>
            <m:oMath>
              <m:r>
                <w:rPr>
                  <w:rFonts w:ascii="Cambria Math" w:hAnsi="Cambria Math"/>
                </w:rPr>
                <m:t>a</m:t>
              </m:r>
            </m:oMath>
          </w:p>
          <w:p w14:paraId="35543B42" w14:textId="3AEC8AFE" w:rsidR="000603F3" w:rsidRPr="003D6D6F" w:rsidRDefault="000603F3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195248">
              <w:t xml:space="preserve">Correct value for </w:t>
            </w:r>
            <m:oMath>
              <m:r>
                <w:rPr>
                  <w:rFonts w:ascii="Cambria Math" w:hAnsi="Cambria Math"/>
                </w:rPr>
                <m:t>b</m:t>
              </m:r>
            </m:oMath>
          </w:p>
        </w:tc>
      </w:tr>
    </w:tbl>
    <w:p w14:paraId="1D42EF8B" w14:textId="21C3CA88" w:rsidR="002F4B69" w:rsidRPr="00E032CA" w:rsidRDefault="00946919" w:rsidP="009165DF">
      <w:pPr>
        <w:pStyle w:val="ListParagraph"/>
        <w:numPr>
          <w:ilvl w:val="0"/>
          <w:numId w:val="48"/>
        </w:numPr>
        <w:tabs>
          <w:tab w:val="left" w:pos="567"/>
          <w:tab w:val="left" w:pos="1134"/>
          <w:tab w:val="left" w:pos="1334"/>
        </w:tabs>
        <w:spacing w:line="276" w:lineRule="auto"/>
        <w:ind w:left="0" w:firstLine="0"/>
        <w:rPr>
          <w:rFonts w:ascii="Arial" w:eastAsiaTheme="minorEastAsia" w:hAnsi="Arial" w:cs="Arial"/>
          <w:b/>
          <w:bCs/>
        </w:rPr>
      </w:pPr>
      <w:r>
        <w:rPr>
          <w:rFonts w:ascii="Arial" w:hAnsi="Arial" w:cs="Arial"/>
        </w:rPr>
        <w:t>Hence, determine the expected value and variance of</w:t>
      </w:r>
      <w:r w:rsidR="001F3785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X.</m:t>
        </m:r>
      </m:oMath>
    </w:p>
    <w:p w14:paraId="2BEC5A86" w14:textId="3EE9F226" w:rsidR="002F4B69" w:rsidRDefault="002F4B69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724"/>
      </w:tblGrid>
      <w:tr w:rsidR="00A142EE" w:rsidRPr="00C250AC" w14:paraId="2E1A53B8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15EC8796" w14:textId="77777777" w:rsidR="00A142EE" w:rsidRPr="00C250AC" w:rsidRDefault="00A142EE" w:rsidP="005228F0">
            <w:pPr>
              <w:pStyle w:val="SolnBox"/>
            </w:pPr>
            <w:r w:rsidRPr="00C250AC">
              <w:t>Solution</w:t>
            </w:r>
          </w:p>
        </w:tc>
      </w:tr>
      <w:tr w:rsidR="00A142EE" w:rsidRPr="008375DA" w14:paraId="7F1F05A4" w14:textId="77777777" w:rsidTr="005228F0">
        <w:tc>
          <w:tcPr>
            <w:tcW w:w="5000" w:type="pct"/>
            <w:tcBorders>
              <w:bottom w:val="single" w:sz="4" w:space="0" w:color="auto"/>
            </w:tcBorders>
          </w:tcPr>
          <w:p w14:paraId="527E797B" w14:textId="77777777" w:rsidR="00A142EE" w:rsidRPr="0008748C" w:rsidRDefault="00025C4E" w:rsidP="00025C4E">
            <w:pPr>
              <w:rPr>
                <w:color w:val="FF0000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color w:val="FF0000"/>
                    <w:szCs w:val="22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  <w:color w:val="FF0000"/>
                    <w:sz w:val="22"/>
                    <w:szCs w:val="22"/>
                    <w:lang w:eastAsia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∞</m:t>
                    </m:r>
                  </m:sup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.f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 w:cs="Arial"/>
                    <w:color w:val="FF0000"/>
                    <w:szCs w:val="22"/>
                  </w:rPr>
                  <m:t xml:space="preserve">          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</m:t>
                    </m:r>
                  </m:sup>
                  <m:e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x.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-0.25x+1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FF0000"/>
                    <w:szCs w:val="22"/>
                  </w:rPr>
                  <m:t xml:space="preserve">        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6</m:t>
                    </m:r>
                  </m:den>
                </m:f>
              </m:oMath>
            </m:oMathPara>
          </w:p>
          <w:p w14:paraId="381387A0" w14:textId="77777777" w:rsidR="0008748C" w:rsidRDefault="0008748C" w:rsidP="00025C4E">
            <w:pPr>
              <w:rPr>
                <w:color w:val="FF0000"/>
                <w:szCs w:val="22"/>
              </w:rPr>
            </w:pPr>
          </w:p>
          <w:p w14:paraId="468D382D" w14:textId="77777777" w:rsidR="0008748C" w:rsidRPr="00BF4CBE" w:rsidRDefault="0008748C" w:rsidP="00025C4E">
            <w:pPr>
              <w:rPr>
                <w:color w:val="FF0000"/>
                <w:szCs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color w:val="FF0000"/>
                    <w:szCs w:val="22"/>
                  </w:rPr>
                  <m:t>Va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FF0000"/>
                    <w:szCs w:val="22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f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w:rPr>
                    <w:rFonts w:ascii="Cambria Math" w:hAnsi="Cambria Math" w:cs="Arial"/>
                    <w:color w:val="FF0000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E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w:rPr>
                    <w:rFonts w:ascii="Cambria Math" w:hAnsi="Cambria Math"/>
                    <w:color w:val="FF0000"/>
                    <w:szCs w:val="22"/>
                  </w:rPr>
                  <m:t xml:space="preserve">                          =</m:t>
                </m:r>
                <m:nary>
                  <m:naryPr>
                    <m:limLoc m:val="subSup"/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color w:val="FF0000"/>
                            <w:szCs w:val="22"/>
                          </w:rPr>
                          <m:t>-0.25x+1</m:t>
                        </m:r>
                      </m:e>
                    </m:d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.dx</m:t>
                    </m:r>
                  </m:e>
                </m:nary>
                <m:r>
                  <w:rPr>
                    <w:rFonts w:ascii="Cambria Math" w:hAnsi="Cambria Math" w:cs="Arial"/>
                    <w:color w:val="FF0000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FF0000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color w:val="FF0000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 w:cs="Arial"/>
                                <w:color w:val="FF0000"/>
                                <w:szCs w:val="22"/>
                              </w:rPr>
                              <m:t>6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color w:val="FF0000"/>
                        <w:szCs w:val="2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  <w:szCs w:val="22"/>
                  </w:rPr>
                  <w:br/>
                </m:r>
              </m:oMath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Cs w:val="22"/>
                  </w:rPr>
                  <m:t xml:space="preserve">              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  <w:szCs w:val="22"/>
                      </w:rPr>
                      <m:t>36</m:t>
                    </m:r>
                  </m:den>
                </m:f>
                <m:r>
                  <w:rPr>
                    <w:rFonts w:ascii="Cambria Math" w:hAnsi="Cambria Math"/>
                    <w:color w:val="FF0000"/>
                    <w:szCs w:val="22"/>
                  </w:rPr>
                  <m:t xml:space="preserve">                                                </m:t>
                </m:r>
              </m:oMath>
            </m:oMathPara>
          </w:p>
          <w:p w14:paraId="36F20E65" w14:textId="4748951C" w:rsidR="00BF4CBE" w:rsidRPr="002514C1" w:rsidRDefault="00BF4CBE" w:rsidP="00025C4E">
            <w:pPr>
              <w:rPr>
                <w:b/>
                <w:bCs/>
                <w:color w:val="FF0000"/>
                <w:szCs w:val="22"/>
              </w:rPr>
            </w:pPr>
          </w:p>
        </w:tc>
      </w:tr>
      <w:tr w:rsidR="00A142EE" w:rsidRPr="00C250AC" w14:paraId="7A115C9C" w14:textId="77777777" w:rsidTr="005228F0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4285352" w14:textId="77777777" w:rsidR="00A142EE" w:rsidRPr="00C250AC" w:rsidRDefault="00A142EE" w:rsidP="005228F0">
            <w:pPr>
              <w:pStyle w:val="SolnBox"/>
            </w:pPr>
            <w:r w:rsidRPr="00C250AC">
              <w:t>Specific behaviours</w:t>
            </w:r>
          </w:p>
        </w:tc>
      </w:tr>
      <w:tr w:rsidR="00A142EE" w:rsidRPr="003D6D6F" w14:paraId="3C619EF9" w14:textId="77777777" w:rsidTr="005228F0">
        <w:trPr>
          <w:trHeight w:val="479"/>
        </w:trPr>
        <w:tc>
          <w:tcPr>
            <w:tcW w:w="5000" w:type="pct"/>
          </w:tcPr>
          <w:p w14:paraId="071AB520" w14:textId="33CD74DB" w:rsidR="00A142EE" w:rsidRDefault="00A142EE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2514C1">
              <w:t xml:space="preserve">Evaluate </w:t>
            </w:r>
            <m:oMath>
              <m:r>
                <w:rPr>
                  <w:rFonts w:ascii="Cambria Math" w:hAnsi="Cambria Math"/>
                </w:rPr>
                <m:t>E(X)</m:t>
              </m:r>
            </m:oMath>
          </w:p>
          <w:p w14:paraId="26A34832" w14:textId="41CF7D82" w:rsidR="00A142EE" w:rsidRDefault="00A142EE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2514C1">
              <w:t xml:space="preserve">Correct equation for </w:t>
            </w:r>
            <m:oMath>
              <m:r>
                <w:rPr>
                  <w:rFonts w:ascii="Cambria Math" w:hAnsi="Cambria Math"/>
                </w:rPr>
                <m:t>Var(X)</m:t>
              </m:r>
            </m:oMath>
          </w:p>
          <w:p w14:paraId="2680F5C7" w14:textId="59ABC5D7" w:rsidR="00A142EE" w:rsidRPr="003D6D6F" w:rsidRDefault="00A142EE" w:rsidP="005228F0">
            <w:pPr>
              <w:pStyle w:val="Parts"/>
              <w:rPr>
                <w:rFonts w:eastAsiaTheme="minorEastAsia"/>
              </w:rPr>
            </w:pPr>
            <w:r w:rsidRPr="00FE518A">
              <w:rPr>
                <w:rFonts w:ascii="Wingdings" w:hAnsi="Wingdings"/>
              </w:rPr>
              <w:t></w:t>
            </w:r>
            <w:r w:rsidRPr="00FE518A">
              <w:t xml:space="preserve"> </w:t>
            </w:r>
            <w:r>
              <w:t xml:space="preserve">  </w:t>
            </w:r>
            <w:r w:rsidR="002514C1">
              <w:t xml:space="preserve">Evaluate </w:t>
            </w:r>
            <m:oMath>
              <m:r>
                <w:rPr>
                  <w:rFonts w:ascii="Cambria Math" w:hAnsi="Cambria Math"/>
                </w:rPr>
                <m:t>Var(X)</m:t>
              </m:r>
            </m:oMath>
          </w:p>
        </w:tc>
      </w:tr>
    </w:tbl>
    <w:p w14:paraId="2FFB6FA7" w14:textId="5BF716F5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3138A52C" w14:textId="65255F99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65D16FE2" w14:textId="2EBE223F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4F348900" w14:textId="2D78B518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0AC8295F" w14:textId="3BE7D836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485E5A05" w14:textId="66B059D1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16728543" w14:textId="426F291E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3D892C34" w14:textId="5271AB98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6DD0C4DA" w14:textId="7D1CC8D7" w:rsidR="00384AB4" w:rsidRDefault="00384AB4" w:rsidP="002F4B69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rPr>
          <w:rFonts w:ascii="Arial" w:eastAsiaTheme="minorEastAsia" w:hAnsi="Arial" w:cs="Arial"/>
          <w:b/>
          <w:bCs/>
        </w:rPr>
      </w:pPr>
    </w:p>
    <w:p w14:paraId="3B2CAF36" w14:textId="51CDCFCE" w:rsidR="00384AB4" w:rsidRPr="00CA033B" w:rsidRDefault="00384AB4" w:rsidP="00384AB4">
      <w:pPr>
        <w:pStyle w:val="ListParagraph"/>
        <w:tabs>
          <w:tab w:val="left" w:pos="567"/>
          <w:tab w:val="left" w:pos="1134"/>
          <w:tab w:val="left" w:pos="1334"/>
        </w:tabs>
        <w:spacing w:line="276" w:lineRule="auto"/>
        <w:ind w:left="0"/>
        <w:jc w:val="center"/>
        <w:rPr>
          <w:rFonts w:ascii="Arial" w:eastAsiaTheme="minorEastAsia" w:hAnsi="Arial" w:cs="Arial"/>
          <w:b/>
          <w:bCs/>
        </w:rPr>
      </w:pPr>
      <w:r>
        <w:rPr>
          <w:rFonts w:ascii="Arial" w:eastAsiaTheme="minorEastAsia" w:hAnsi="Arial" w:cs="Arial"/>
          <w:b/>
          <w:bCs/>
        </w:rPr>
        <w:t>End of section</w:t>
      </w:r>
    </w:p>
    <w:sectPr w:rsidR="00384AB4" w:rsidRPr="00CA033B" w:rsidSect="0012750B">
      <w:footerReference w:type="default" r:id="rId17"/>
      <w:pgSz w:w="11906" w:h="16838" w:code="9"/>
      <w:pgMar w:top="709" w:right="1077" w:bottom="284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94E6C6" w14:textId="77777777" w:rsidR="0095222F" w:rsidRDefault="0095222F" w:rsidP="00535039">
      <w:r>
        <w:separator/>
      </w:r>
    </w:p>
  </w:endnote>
  <w:endnote w:type="continuationSeparator" w:id="0">
    <w:p w14:paraId="05677A5D" w14:textId="77777777" w:rsidR="0095222F" w:rsidRDefault="0095222F" w:rsidP="00535039">
      <w:r>
        <w:continuationSeparator/>
      </w:r>
    </w:p>
  </w:endnote>
  <w:endnote w:type="continuationNotice" w:id="1">
    <w:p w14:paraId="0FEDEC89" w14:textId="77777777" w:rsidR="0095222F" w:rsidRDefault="0095222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5ECFE0" w14:textId="77777777" w:rsidR="000B3060" w:rsidRPr="00384AB4" w:rsidRDefault="000B3060" w:rsidP="00384AB4">
    <w:pPr>
      <w:pStyle w:val="Footer"/>
      <w:jc w:val="center"/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A73C7E" w14:textId="77777777" w:rsidR="0095222F" w:rsidRDefault="0095222F" w:rsidP="00535039">
      <w:r>
        <w:separator/>
      </w:r>
    </w:p>
  </w:footnote>
  <w:footnote w:type="continuationSeparator" w:id="0">
    <w:p w14:paraId="3DD9E84F" w14:textId="77777777" w:rsidR="0095222F" w:rsidRDefault="0095222F" w:rsidP="00535039">
      <w:r>
        <w:continuationSeparator/>
      </w:r>
    </w:p>
  </w:footnote>
  <w:footnote w:type="continuationNotice" w:id="1">
    <w:p w14:paraId="2217C028" w14:textId="77777777" w:rsidR="0095222F" w:rsidRDefault="0095222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28433BB"/>
    <w:multiLevelType w:val="hybridMultilevel"/>
    <w:tmpl w:val="011626EC"/>
    <w:lvl w:ilvl="0" w:tplc="87B21AAA">
      <w:start w:val="1"/>
      <w:numFmt w:val="lowerLetter"/>
      <w:lvlText w:val="(%1)"/>
      <w:lvlJc w:val="left"/>
      <w:pPr>
        <w:ind w:left="2484" w:hanging="720"/>
      </w:pPr>
      <w:rPr>
        <w:rFonts w:ascii="Arial" w:eastAsia="MS Mincho" w:hAnsi="Arial" w:cs="Arial" w:hint="default"/>
        <w:sz w:val="22"/>
        <w:szCs w:val="22"/>
      </w:rPr>
    </w:lvl>
    <w:lvl w:ilvl="1" w:tplc="0C090019">
      <w:start w:val="1"/>
      <w:numFmt w:val="lowerLetter"/>
      <w:lvlText w:val="%2."/>
      <w:lvlJc w:val="left"/>
      <w:pPr>
        <w:ind w:left="2844" w:hanging="360"/>
      </w:pPr>
    </w:lvl>
    <w:lvl w:ilvl="2" w:tplc="0C09001B" w:tentative="1">
      <w:start w:val="1"/>
      <w:numFmt w:val="lowerRoman"/>
      <w:lvlText w:val="%3."/>
      <w:lvlJc w:val="right"/>
      <w:pPr>
        <w:ind w:left="3564" w:hanging="180"/>
      </w:pPr>
    </w:lvl>
    <w:lvl w:ilvl="3" w:tplc="0C09000F" w:tentative="1">
      <w:start w:val="1"/>
      <w:numFmt w:val="decimal"/>
      <w:lvlText w:val="%4."/>
      <w:lvlJc w:val="left"/>
      <w:pPr>
        <w:ind w:left="4284" w:hanging="360"/>
      </w:pPr>
    </w:lvl>
    <w:lvl w:ilvl="4" w:tplc="0C090019" w:tentative="1">
      <w:start w:val="1"/>
      <w:numFmt w:val="lowerLetter"/>
      <w:lvlText w:val="%5."/>
      <w:lvlJc w:val="left"/>
      <w:pPr>
        <w:ind w:left="5004" w:hanging="360"/>
      </w:pPr>
    </w:lvl>
    <w:lvl w:ilvl="5" w:tplc="0C09001B" w:tentative="1">
      <w:start w:val="1"/>
      <w:numFmt w:val="lowerRoman"/>
      <w:lvlText w:val="%6."/>
      <w:lvlJc w:val="right"/>
      <w:pPr>
        <w:ind w:left="5724" w:hanging="180"/>
      </w:pPr>
    </w:lvl>
    <w:lvl w:ilvl="6" w:tplc="0C09000F" w:tentative="1">
      <w:start w:val="1"/>
      <w:numFmt w:val="decimal"/>
      <w:lvlText w:val="%7."/>
      <w:lvlJc w:val="left"/>
      <w:pPr>
        <w:ind w:left="6444" w:hanging="360"/>
      </w:pPr>
    </w:lvl>
    <w:lvl w:ilvl="7" w:tplc="0C090019" w:tentative="1">
      <w:start w:val="1"/>
      <w:numFmt w:val="lowerLetter"/>
      <w:lvlText w:val="%8."/>
      <w:lvlJc w:val="left"/>
      <w:pPr>
        <w:ind w:left="7164" w:hanging="360"/>
      </w:pPr>
    </w:lvl>
    <w:lvl w:ilvl="8" w:tplc="0C09001B" w:tentative="1">
      <w:start w:val="1"/>
      <w:numFmt w:val="lowerRoman"/>
      <w:lvlText w:val="%9."/>
      <w:lvlJc w:val="right"/>
      <w:pPr>
        <w:ind w:left="7884" w:hanging="180"/>
      </w:pPr>
    </w:lvl>
  </w:abstractNum>
  <w:abstractNum w:abstractNumId="2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77A32"/>
    <w:multiLevelType w:val="hybridMultilevel"/>
    <w:tmpl w:val="27506B1C"/>
    <w:lvl w:ilvl="0" w:tplc="75BAE3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BF2683"/>
    <w:multiLevelType w:val="hybridMultilevel"/>
    <w:tmpl w:val="C8BC4732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5" w15:restartNumberingAfterBreak="0">
    <w:nsid w:val="0C8C75DB"/>
    <w:multiLevelType w:val="hybridMultilevel"/>
    <w:tmpl w:val="CC80E37C"/>
    <w:lvl w:ilvl="0" w:tplc="10BC43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DF7921"/>
    <w:multiLevelType w:val="hybridMultilevel"/>
    <w:tmpl w:val="9CE8D7BE"/>
    <w:lvl w:ilvl="0" w:tplc="477487D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C6113D"/>
    <w:multiLevelType w:val="hybridMultilevel"/>
    <w:tmpl w:val="3156013E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8" w15:restartNumberingAfterBreak="0">
    <w:nsid w:val="0F637918"/>
    <w:multiLevelType w:val="hybridMultilevel"/>
    <w:tmpl w:val="8846536A"/>
    <w:lvl w:ilvl="0" w:tplc="FEFC9D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F1551B"/>
    <w:multiLevelType w:val="hybridMultilevel"/>
    <w:tmpl w:val="A21EE9FE"/>
    <w:lvl w:ilvl="0" w:tplc="10BC43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B9334E"/>
    <w:multiLevelType w:val="hybridMultilevel"/>
    <w:tmpl w:val="A614BF56"/>
    <w:lvl w:ilvl="0" w:tplc="CA523A16">
      <w:start w:val="1"/>
      <w:numFmt w:val="decimal"/>
      <w:lvlText w:val="%1."/>
      <w:lvlJc w:val="left"/>
      <w:pPr>
        <w:ind w:left="92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11" w15:restartNumberingAfterBreak="0">
    <w:nsid w:val="17943D60"/>
    <w:multiLevelType w:val="hybridMultilevel"/>
    <w:tmpl w:val="839C676E"/>
    <w:lvl w:ilvl="0" w:tplc="49E2D37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970BC5"/>
    <w:multiLevelType w:val="hybridMultilevel"/>
    <w:tmpl w:val="7F36AF7C"/>
    <w:lvl w:ilvl="0" w:tplc="B59CAC8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B74A6E"/>
    <w:multiLevelType w:val="hybridMultilevel"/>
    <w:tmpl w:val="F23C69CE"/>
    <w:lvl w:ilvl="0" w:tplc="7E8EACA2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4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3B251C"/>
    <w:multiLevelType w:val="hybridMultilevel"/>
    <w:tmpl w:val="FB8A799C"/>
    <w:lvl w:ilvl="0" w:tplc="5DD40A9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A1050DA"/>
    <w:multiLevelType w:val="hybridMultilevel"/>
    <w:tmpl w:val="9AB8FC82"/>
    <w:lvl w:ilvl="0" w:tplc="64E07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D775847"/>
    <w:multiLevelType w:val="hybridMultilevel"/>
    <w:tmpl w:val="85605C74"/>
    <w:lvl w:ilvl="0" w:tplc="0A8E6D3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F65696C"/>
    <w:multiLevelType w:val="hybridMultilevel"/>
    <w:tmpl w:val="7FCEA4B8"/>
    <w:lvl w:ilvl="0" w:tplc="B2F86A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9A5AEF56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6A2E76"/>
    <w:multiLevelType w:val="hybridMultilevel"/>
    <w:tmpl w:val="8B7458B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4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5" w15:restartNumberingAfterBreak="0">
    <w:nsid w:val="3F9904A7"/>
    <w:multiLevelType w:val="hybridMultilevel"/>
    <w:tmpl w:val="423C6F1A"/>
    <w:lvl w:ilvl="0" w:tplc="AD308DD4">
      <w:start w:val="1"/>
      <w:numFmt w:val="lowerLetter"/>
      <w:lvlText w:val="(%1)"/>
      <w:lvlJc w:val="left"/>
      <w:pPr>
        <w:ind w:left="1692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27" w15:restartNumberingAfterBreak="0">
    <w:nsid w:val="51531C15"/>
    <w:multiLevelType w:val="hybridMultilevel"/>
    <w:tmpl w:val="657224AC"/>
    <w:lvl w:ilvl="0" w:tplc="387694A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70B774E"/>
    <w:multiLevelType w:val="hybridMultilevel"/>
    <w:tmpl w:val="FFFAC582"/>
    <w:lvl w:ilvl="0" w:tplc="CE5E96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8045714"/>
    <w:multiLevelType w:val="hybridMultilevel"/>
    <w:tmpl w:val="762615CE"/>
    <w:lvl w:ilvl="0" w:tplc="9A5AEF5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813103C"/>
    <w:multiLevelType w:val="hybridMultilevel"/>
    <w:tmpl w:val="EFBE01DE"/>
    <w:lvl w:ilvl="0" w:tplc="94B42F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2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B225FC2"/>
    <w:multiLevelType w:val="hybridMultilevel"/>
    <w:tmpl w:val="BC0EEADA"/>
    <w:lvl w:ilvl="0" w:tplc="63ECCD94">
      <w:start w:val="1"/>
      <w:numFmt w:val="lowerLetter"/>
      <w:lvlText w:val="(%1)"/>
      <w:lvlJc w:val="left"/>
      <w:pPr>
        <w:ind w:left="720" w:hanging="360"/>
      </w:pPr>
      <w:rPr>
        <w:rFonts w:hint="default"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1951E1"/>
    <w:multiLevelType w:val="hybridMultilevel"/>
    <w:tmpl w:val="74008328"/>
    <w:lvl w:ilvl="0" w:tplc="06544488">
      <w:start w:val="1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9C3DF4"/>
    <w:multiLevelType w:val="hybridMultilevel"/>
    <w:tmpl w:val="AAFC3A92"/>
    <w:lvl w:ilvl="0" w:tplc="5E00A946">
      <w:start w:val="1"/>
      <w:numFmt w:val="lowerLetter"/>
      <w:lvlText w:val="(%1)"/>
      <w:lvlJc w:val="left"/>
      <w:pPr>
        <w:ind w:left="1692" w:hanging="360"/>
      </w:pPr>
      <w:rPr>
        <w:rFonts w:hint="default"/>
        <w:b w:val="0"/>
      </w:rPr>
    </w:lvl>
    <w:lvl w:ilvl="1" w:tplc="9A5AEF56">
      <w:start w:val="1"/>
      <w:numFmt w:val="lowerRoman"/>
      <w:lvlText w:val="(%2)"/>
      <w:lvlJc w:val="left"/>
      <w:pPr>
        <w:ind w:left="2412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3132" w:hanging="180"/>
      </w:pPr>
    </w:lvl>
    <w:lvl w:ilvl="3" w:tplc="0C09000F" w:tentative="1">
      <w:start w:val="1"/>
      <w:numFmt w:val="decimal"/>
      <w:lvlText w:val="%4."/>
      <w:lvlJc w:val="left"/>
      <w:pPr>
        <w:ind w:left="3852" w:hanging="360"/>
      </w:pPr>
    </w:lvl>
    <w:lvl w:ilvl="4" w:tplc="0C090019" w:tentative="1">
      <w:start w:val="1"/>
      <w:numFmt w:val="lowerLetter"/>
      <w:lvlText w:val="%5."/>
      <w:lvlJc w:val="left"/>
      <w:pPr>
        <w:ind w:left="4572" w:hanging="360"/>
      </w:pPr>
    </w:lvl>
    <w:lvl w:ilvl="5" w:tplc="0C09001B" w:tentative="1">
      <w:start w:val="1"/>
      <w:numFmt w:val="lowerRoman"/>
      <w:lvlText w:val="%6."/>
      <w:lvlJc w:val="right"/>
      <w:pPr>
        <w:ind w:left="5292" w:hanging="180"/>
      </w:pPr>
    </w:lvl>
    <w:lvl w:ilvl="6" w:tplc="0C09000F" w:tentative="1">
      <w:start w:val="1"/>
      <w:numFmt w:val="decimal"/>
      <w:lvlText w:val="%7."/>
      <w:lvlJc w:val="left"/>
      <w:pPr>
        <w:ind w:left="6012" w:hanging="360"/>
      </w:pPr>
    </w:lvl>
    <w:lvl w:ilvl="7" w:tplc="0C090019" w:tentative="1">
      <w:start w:val="1"/>
      <w:numFmt w:val="lowerLetter"/>
      <w:lvlText w:val="%8."/>
      <w:lvlJc w:val="left"/>
      <w:pPr>
        <w:ind w:left="6732" w:hanging="360"/>
      </w:pPr>
    </w:lvl>
    <w:lvl w:ilvl="8" w:tplc="0C09001B" w:tentative="1">
      <w:start w:val="1"/>
      <w:numFmt w:val="lowerRoman"/>
      <w:lvlText w:val="%9."/>
      <w:lvlJc w:val="right"/>
      <w:pPr>
        <w:ind w:left="7452" w:hanging="180"/>
      </w:pPr>
    </w:lvl>
  </w:abstractNum>
  <w:abstractNum w:abstractNumId="36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37" w15:restartNumberingAfterBreak="0">
    <w:nsid w:val="607C3486"/>
    <w:multiLevelType w:val="hybridMultilevel"/>
    <w:tmpl w:val="C49E8698"/>
    <w:lvl w:ilvl="0" w:tplc="BA9EB7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A972F8"/>
    <w:multiLevelType w:val="hybridMultilevel"/>
    <w:tmpl w:val="957A140C"/>
    <w:lvl w:ilvl="0" w:tplc="13F87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41352A"/>
    <w:multiLevelType w:val="hybridMultilevel"/>
    <w:tmpl w:val="333E42C4"/>
    <w:lvl w:ilvl="0" w:tplc="D39474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21396"/>
    <w:multiLevelType w:val="hybridMultilevel"/>
    <w:tmpl w:val="A0C8BD5A"/>
    <w:lvl w:ilvl="0" w:tplc="49AA50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2DB2DAB"/>
    <w:multiLevelType w:val="hybridMultilevel"/>
    <w:tmpl w:val="EB409530"/>
    <w:lvl w:ilvl="0" w:tplc="8600410C">
      <w:start w:val="1"/>
      <w:numFmt w:val="lowerLetter"/>
      <w:lvlText w:val="(%1)"/>
      <w:lvlJc w:val="left"/>
      <w:pPr>
        <w:ind w:left="14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24" w:hanging="360"/>
      </w:pPr>
    </w:lvl>
    <w:lvl w:ilvl="2" w:tplc="0C09001B" w:tentative="1">
      <w:start w:val="1"/>
      <w:numFmt w:val="lowerRoman"/>
      <w:lvlText w:val="%3."/>
      <w:lvlJc w:val="right"/>
      <w:pPr>
        <w:ind w:left="2844" w:hanging="180"/>
      </w:pPr>
    </w:lvl>
    <w:lvl w:ilvl="3" w:tplc="0C09000F" w:tentative="1">
      <w:start w:val="1"/>
      <w:numFmt w:val="decimal"/>
      <w:lvlText w:val="%4."/>
      <w:lvlJc w:val="left"/>
      <w:pPr>
        <w:ind w:left="3564" w:hanging="360"/>
      </w:pPr>
    </w:lvl>
    <w:lvl w:ilvl="4" w:tplc="0C090019" w:tentative="1">
      <w:start w:val="1"/>
      <w:numFmt w:val="lowerLetter"/>
      <w:lvlText w:val="%5."/>
      <w:lvlJc w:val="left"/>
      <w:pPr>
        <w:ind w:left="4284" w:hanging="360"/>
      </w:pPr>
    </w:lvl>
    <w:lvl w:ilvl="5" w:tplc="0C09001B" w:tentative="1">
      <w:start w:val="1"/>
      <w:numFmt w:val="lowerRoman"/>
      <w:lvlText w:val="%6."/>
      <w:lvlJc w:val="right"/>
      <w:pPr>
        <w:ind w:left="5004" w:hanging="180"/>
      </w:pPr>
    </w:lvl>
    <w:lvl w:ilvl="6" w:tplc="0C09000F" w:tentative="1">
      <w:start w:val="1"/>
      <w:numFmt w:val="decimal"/>
      <w:lvlText w:val="%7."/>
      <w:lvlJc w:val="left"/>
      <w:pPr>
        <w:ind w:left="5724" w:hanging="360"/>
      </w:pPr>
    </w:lvl>
    <w:lvl w:ilvl="7" w:tplc="0C090019" w:tentative="1">
      <w:start w:val="1"/>
      <w:numFmt w:val="lowerLetter"/>
      <w:lvlText w:val="%8."/>
      <w:lvlJc w:val="left"/>
      <w:pPr>
        <w:ind w:left="6444" w:hanging="360"/>
      </w:pPr>
    </w:lvl>
    <w:lvl w:ilvl="8" w:tplc="0C09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42" w15:restartNumberingAfterBreak="0">
    <w:nsid w:val="66477E97"/>
    <w:multiLevelType w:val="hybridMultilevel"/>
    <w:tmpl w:val="E5B00C2C"/>
    <w:lvl w:ilvl="0" w:tplc="68BA02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6EE78DB"/>
    <w:multiLevelType w:val="hybridMultilevel"/>
    <w:tmpl w:val="5D608A7A"/>
    <w:lvl w:ilvl="0" w:tplc="F290FD9E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4" w15:restartNumberingAfterBreak="0">
    <w:nsid w:val="67882139"/>
    <w:multiLevelType w:val="hybridMultilevel"/>
    <w:tmpl w:val="51769F8E"/>
    <w:lvl w:ilvl="0" w:tplc="13EED948">
      <w:start w:val="1"/>
      <w:numFmt w:val="lowerLetter"/>
      <w:lvlText w:val="(%1)"/>
      <w:lvlJc w:val="left"/>
      <w:pPr>
        <w:ind w:left="69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16" w:hanging="360"/>
      </w:pPr>
    </w:lvl>
    <w:lvl w:ilvl="2" w:tplc="0C09001B" w:tentative="1">
      <w:start w:val="1"/>
      <w:numFmt w:val="lowerRoman"/>
      <w:lvlText w:val="%3."/>
      <w:lvlJc w:val="right"/>
      <w:pPr>
        <w:ind w:left="2136" w:hanging="180"/>
      </w:pPr>
    </w:lvl>
    <w:lvl w:ilvl="3" w:tplc="0C09000F" w:tentative="1">
      <w:start w:val="1"/>
      <w:numFmt w:val="decimal"/>
      <w:lvlText w:val="%4."/>
      <w:lvlJc w:val="left"/>
      <w:pPr>
        <w:ind w:left="2856" w:hanging="360"/>
      </w:pPr>
    </w:lvl>
    <w:lvl w:ilvl="4" w:tplc="0C090019" w:tentative="1">
      <w:start w:val="1"/>
      <w:numFmt w:val="lowerLetter"/>
      <w:lvlText w:val="%5."/>
      <w:lvlJc w:val="left"/>
      <w:pPr>
        <w:ind w:left="3576" w:hanging="360"/>
      </w:pPr>
    </w:lvl>
    <w:lvl w:ilvl="5" w:tplc="0C09001B" w:tentative="1">
      <w:start w:val="1"/>
      <w:numFmt w:val="lowerRoman"/>
      <w:lvlText w:val="%6."/>
      <w:lvlJc w:val="right"/>
      <w:pPr>
        <w:ind w:left="4296" w:hanging="180"/>
      </w:pPr>
    </w:lvl>
    <w:lvl w:ilvl="6" w:tplc="0C09000F" w:tentative="1">
      <w:start w:val="1"/>
      <w:numFmt w:val="decimal"/>
      <w:lvlText w:val="%7."/>
      <w:lvlJc w:val="left"/>
      <w:pPr>
        <w:ind w:left="5016" w:hanging="360"/>
      </w:pPr>
    </w:lvl>
    <w:lvl w:ilvl="7" w:tplc="0C090019" w:tentative="1">
      <w:start w:val="1"/>
      <w:numFmt w:val="lowerLetter"/>
      <w:lvlText w:val="%8."/>
      <w:lvlJc w:val="left"/>
      <w:pPr>
        <w:ind w:left="5736" w:hanging="360"/>
      </w:pPr>
    </w:lvl>
    <w:lvl w:ilvl="8" w:tplc="0C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5" w15:restartNumberingAfterBreak="0">
    <w:nsid w:val="688863E3"/>
    <w:multiLevelType w:val="hybridMultilevel"/>
    <w:tmpl w:val="354E66F0"/>
    <w:lvl w:ilvl="0" w:tplc="38AED5DE">
      <w:start w:val="1"/>
      <w:numFmt w:val="lowerLetter"/>
      <w:lvlText w:val="(%1)"/>
      <w:lvlJc w:val="left"/>
      <w:pPr>
        <w:ind w:left="13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00" w:hanging="360"/>
      </w:pPr>
    </w:lvl>
    <w:lvl w:ilvl="2" w:tplc="0C09001B" w:tentative="1">
      <w:start w:val="1"/>
      <w:numFmt w:val="lowerRoman"/>
      <w:lvlText w:val="%3."/>
      <w:lvlJc w:val="right"/>
      <w:pPr>
        <w:ind w:left="2820" w:hanging="180"/>
      </w:pPr>
    </w:lvl>
    <w:lvl w:ilvl="3" w:tplc="0C09000F" w:tentative="1">
      <w:start w:val="1"/>
      <w:numFmt w:val="decimal"/>
      <w:lvlText w:val="%4."/>
      <w:lvlJc w:val="left"/>
      <w:pPr>
        <w:ind w:left="3540" w:hanging="360"/>
      </w:pPr>
    </w:lvl>
    <w:lvl w:ilvl="4" w:tplc="0C090019" w:tentative="1">
      <w:start w:val="1"/>
      <w:numFmt w:val="lowerLetter"/>
      <w:lvlText w:val="%5."/>
      <w:lvlJc w:val="left"/>
      <w:pPr>
        <w:ind w:left="4260" w:hanging="360"/>
      </w:pPr>
    </w:lvl>
    <w:lvl w:ilvl="5" w:tplc="0C09001B" w:tentative="1">
      <w:start w:val="1"/>
      <w:numFmt w:val="lowerRoman"/>
      <w:lvlText w:val="%6."/>
      <w:lvlJc w:val="right"/>
      <w:pPr>
        <w:ind w:left="4980" w:hanging="180"/>
      </w:pPr>
    </w:lvl>
    <w:lvl w:ilvl="6" w:tplc="0C09000F" w:tentative="1">
      <w:start w:val="1"/>
      <w:numFmt w:val="decimal"/>
      <w:lvlText w:val="%7."/>
      <w:lvlJc w:val="left"/>
      <w:pPr>
        <w:ind w:left="5700" w:hanging="360"/>
      </w:pPr>
    </w:lvl>
    <w:lvl w:ilvl="7" w:tplc="0C090019" w:tentative="1">
      <w:start w:val="1"/>
      <w:numFmt w:val="lowerLetter"/>
      <w:lvlText w:val="%8."/>
      <w:lvlJc w:val="left"/>
      <w:pPr>
        <w:ind w:left="6420" w:hanging="360"/>
      </w:pPr>
    </w:lvl>
    <w:lvl w:ilvl="8" w:tplc="0C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46" w15:restartNumberingAfterBreak="0">
    <w:nsid w:val="6E74341F"/>
    <w:multiLevelType w:val="hybridMultilevel"/>
    <w:tmpl w:val="03787D78"/>
    <w:lvl w:ilvl="0" w:tplc="1122C2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8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6"/>
  </w:num>
  <w:num w:numId="3">
    <w:abstractNumId w:val="32"/>
  </w:num>
  <w:num w:numId="4">
    <w:abstractNumId w:val="26"/>
  </w:num>
  <w:num w:numId="5">
    <w:abstractNumId w:val="24"/>
  </w:num>
  <w:num w:numId="6">
    <w:abstractNumId w:val="23"/>
  </w:num>
  <w:num w:numId="7">
    <w:abstractNumId w:val="2"/>
  </w:num>
  <w:num w:numId="8">
    <w:abstractNumId w:val="20"/>
  </w:num>
  <w:num w:numId="9">
    <w:abstractNumId w:val="31"/>
  </w:num>
  <w:num w:numId="10">
    <w:abstractNumId w:val="22"/>
  </w:num>
  <w:num w:numId="11">
    <w:abstractNumId w:val="47"/>
  </w:num>
  <w:num w:numId="12">
    <w:abstractNumId w:val="48"/>
  </w:num>
  <w:num w:numId="13">
    <w:abstractNumId w:val="21"/>
  </w:num>
  <w:num w:numId="14">
    <w:abstractNumId w:val="14"/>
  </w:num>
  <w:num w:numId="15">
    <w:abstractNumId w:val="13"/>
  </w:num>
  <w:num w:numId="16">
    <w:abstractNumId w:val="42"/>
  </w:num>
  <w:num w:numId="17">
    <w:abstractNumId w:val="16"/>
  </w:num>
  <w:num w:numId="18">
    <w:abstractNumId w:val="15"/>
  </w:num>
  <w:num w:numId="19">
    <w:abstractNumId w:val="44"/>
  </w:num>
  <w:num w:numId="20">
    <w:abstractNumId w:val="37"/>
  </w:num>
  <w:num w:numId="21">
    <w:abstractNumId w:val="38"/>
  </w:num>
  <w:num w:numId="22">
    <w:abstractNumId w:val="28"/>
  </w:num>
  <w:num w:numId="23">
    <w:abstractNumId w:val="30"/>
  </w:num>
  <w:num w:numId="24">
    <w:abstractNumId w:val="7"/>
  </w:num>
  <w:num w:numId="25">
    <w:abstractNumId w:val="45"/>
  </w:num>
  <w:num w:numId="26">
    <w:abstractNumId w:val="4"/>
  </w:num>
  <w:num w:numId="27">
    <w:abstractNumId w:val="10"/>
  </w:num>
  <w:num w:numId="28">
    <w:abstractNumId w:val="9"/>
  </w:num>
  <w:num w:numId="29">
    <w:abstractNumId w:val="35"/>
  </w:num>
  <w:num w:numId="30">
    <w:abstractNumId w:val="40"/>
  </w:num>
  <w:num w:numId="31">
    <w:abstractNumId w:val="18"/>
  </w:num>
  <w:num w:numId="32">
    <w:abstractNumId w:val="43"/>
  </w:num>
  <w:num w:numId="33">
    <w:abstractNumId w:val="39"/>
  </w:num>
  <w:num w:numId="34">
    <w:abstractNumId w:val="1"/>
  </w:num>
  <w:num w:numId="35">
    <w:abstractNumId w:val="29"/>
  </w:num>
  <w:num w:numId="36">
    <w:abstractNumId w:val="8"/>
  </w:num>
  <w:num w:numId="37">
    <w:abstractNumId w:val="3"/>
  </w:num>
  <w:num w:numId="38">
    <w:abstractNumId w:val="41"/>
  </w:num>
  <w:num w:numId="39">
    <w:abstractNumId w:val="46"/>
  </w:num>
  <w:num w:numId="40">
    <w:abstractNumId w:val="34"/>
  </w:num>
  <w:num w:numId="41">
    <w:abstractNumId w:val="27"/>
  </w:num>
  <w:num w:numId="42">
    <w:abstractNumId w:val="17"/>
  </w:num>
  <w:num w:numId="43">
    <w:abstractNumId w:val="6"/>
  </w:num>
  <w:num w:numId="44">
    <w:abstractNumId w:val="19"/>
  </w:num>
  <w:num w:numId="45">
    <w:abstractNumId w:val="33"/>
  </w:num>
  <w:num w:numId="46">
    <w:abstractNumId w:val="12"/>
  </w:num>
  <w:num w:numId="47">
    <w:abstractNumId w:val="5"/>
  </w:num>
  <w:num w:numId="48">
    <w:abstractNumId w:val="25"/>
  </w:num>
  <w:num w:numId="49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2F14"/>
    <w:rsid w:val="00000198"/>
    <w:rsid w:val="000006CC"/>
    <w:rsid w:val="000024FD"/>
    <w:rsid w:val="00007B22"/>
    <w:rsid w:val="00010FCA"/>
    <w:rsid w:val="000114CF"/>
    <w:rsid w:val="00011F41"/>
    <w:rsid w:val="00012045"/>
    <w:rsid w:val="000126E4"/>
    <w:rsid w:val="00013C54"/>
    <w:rsid w:val="000158AF"/>
    <w:rsid w:val="0001636E"/>
    <w:rsid w:val="00016F72"/>
    <w:rsid w:val="00017459"/>
    <w:rsid w:val="0002198A"/>
    <w:rsid w:val="00023791"/>
    <w:rsid w:val="00024FDD"/>
    <w:rsid w:val="00025C4E"/>
    <w:rsid w:val="000265FB"/>
    <w:rsid w:val="00027651"/>
    <w:rsid w:val="000328FE"/>
    <w:rsid w:val="00032B5F"/>
    <w:rsid w:val="00032E4C"/>
    <w:rsid w:val="0003315A"/>
    <w:rsid w:val="00033DDF"/>
    <w:rsid w:val="00035D7F"/>
    <w:rsid w:val="00036F78"/>
    <w:rsid w:val="00041950"/>
    <w:rsid w:val="00046AD4"/>
    <w:rsid w:val="00052DC6"/>
    <w:rsid w:val="00055B1E"/>
    <w:rsid w:val="00057F26"/>
    <w:rsid w:val="000603F3"/>
    <w:rsid w:val="000612BD"/>
    <w:rsid w:val="00064E54"/>
    <w:rsid w:val="00064EE9"/>
    <w:rsid w:val="00064FA6"/>
    <w:rsid w:val="0006513D"/>
    <w:rsid w:val="00065A59"/>
    <w:rsid w:val="00065DD7"/>
    <w:rsid w:val="00070D04"/>
    <w:rsid w:val="00072C4E"/>
    <w:rsid w:val="00076283"/>
    <w:rsid w:val="00081A14"/>
    <w:rsid w:val="00081DA4"/>
    <w:rsid w:val="00082240"/>
    <w:rsid w:val="00082413"/>
    <w:rsid w:val="0008382F"/>
    <w:rsid w:val="000842E9"/>
    <w:rsid w:val="000853D2"/>
    <w:rsid w:val="00085F53"/>
    <w:rsid w:val="0008748C"/>
    <w:rsid w:val="00090EAA"/>
    <w:rsid w:val="00091C32"/>
    <w:rsid w:val="00092B68"/>
    <w:rsid w:val="00094227"/>
    <w:rsid w:val="00094845"/>
    <w:rsid w:val="000958A2"/>
    <w:rsid w:val="00097E9A"/>
    <w:rsid w:val="000A1072"/>
    <w:rsid w:val="000A201A"/>
    <w:rsid w:val="000A2E96"/>
    <w:rsid w:val="000A31B0"/>
    <w:rsid w:val="000A560A"/>
    <w:rsid w:val="000A6D6B"/>
    <w:rsid w:val="000A7F4F"/>
    <w:rsid w:val="000B08E8"/>
    <w:rsid w:val="000B0997"/>
    <w:rsid w:val="000B0CE4"/>
    <w:rsid w:val="000B1A24"/>
    <w:rsid w:val="000B288F"/>
    <w:rsid w:val="000B2BBE"/>
    <w:rsid w:val="000B3060"/>
    <w:rsid w:val="000B313E"/>
    <w:rsid w:val="000B46F3"/>
    <w:rsid w:val="000B5B6D"/>
    <w:rsid w:val="000B6320"/>
    <w:rsid w:val="000B72AB"/>
    <w:rsid w:val="000B7889"/>
    <w:rsid w:val="000C1ACA"/>
    <w:rsid w:val="000C254B"/>
    <w:rsid w:val="000C33EA"/>
    <w:rsid w:val="000C347D"/>
    <w:rsid w:val="000C45FD"/>
    <w:rsid w:val="000D141E"/>
    <w:rsid w:val="000D385C"/>
    <w:rsid w:val="000D5A22"/>
    <w:rsid w:val="000D614F"/>
    <w:rsid w:val="000E0013"/>
    <w:rsid w:val="000E29AB"/>
    <w:rsid w:val="000E46C7"/>
    <w:rsid w:val="000E4840"/>
    <w:rsid w:val="000E4C9A"/>
    <w:rsid w:val="000E5FA8"/>
    <w:rsid w:val="000E639E"/>
    <w:rsid w:val="000F0911"/>
    <w:rsid w:val="000F1A09"/>
    <w:rsid w:val="000F26CC"/>
    <w:rsid w:val="000F388D"/>
    <w:rsid w:val="000F5167"/>
    <w:rsid w:val="000F5FEC"/>
    <w:rsid w:val="0010003C"/>
    <w:rsid w:val="001014C2"/>
    <w:rsid w:val="001028DC"/>
    <w:rsid w:val="00102FD4"/>
    <w:rsid w:val="00104387"/>
    <w:rsid w:val="00107F17"/>
    <w:rsid w:val="001104E5"/>
    <w:rsid w:val="001115E2"/>
    <w:rsid w:val="001124E8"/>
    <w:rsid w:val="0011310F"/>
    <w:rsid w:val="00113C76"/>
    <w:rsid w:val="00116427"/>
    <w:rsid w:val="00123DB7"/>
    <w:rsid w:val="001243D9"/>
    <w:rsid w:val="00124A44"/>
    <w:rsid w:val="0012722A"/>
    <w:rsid w:val="0012750B"/>
    <w:rsid w:val="001307DF"/>
    <w:rsid w:val="00133283"/>
    <w:rsid w:val="00133ACA"/>
    <w:rsid w:val="001404F8"/>
    <w:rsid w:val="00140FE9"/>
    <w:rsid w:val="00141293"/>
    <w:rsid w:val="00143A53"/>
    <w:rsid w:val="00144199"/>
    <w:rsid w:val="001468E5"/>
    <w:rsid w:val="00147473"/>
    <w:rsid w:val="00150E7A"/>
    <w:rsid w:val="0015247A"/>
    <w:rsid w:val="00152A38"/>
    <w:rsid w:val="00156EC9"/>
    <w:rsid w:val="001577DC"/>
    <w:rsid w:val="00157DE8"/>
    <w:rsid w:val="0016163A"/>
    <w:rsid w:val="00162300"/>
    <w:rsid w:val="00163F78"/>
    <w:rsid w:val="0016778E"/>
    <w:rsid w:val="0016793D"/>
    <w:rsid w:val="00175661"/>
    <w:rsid w:val="00175882"/>
    <w:rsid w:val="00177091"/>
    <w:rsid w:val="00177C5E"/>
    <w:rsid w:val="0018050E"/>
    <w:rsid w:val="00180B62"/>
    <w:rsid w:val="00183D24"/>
    <w:rsid w:val="00185A01"/>
    <w:rsid w:val="0018617D"/>
    <w:rsid w:val="00186694"/>
    <w:rsid w:val="0018714A"/>
    <w:rsid w:val="00190D7C"/>
    <w:rsid w:val="00192F02"/>
    <w:rsid w:val="00195050"/>
    <w:rsid w:val="00195248"/>
    <w:rsid w:val="00195432"/>
    <w:rsid w:val="001A40FA"/>
    <w:rsid w:val="001A799D"/>
    <w:rsid w:val="001A7B75"/>
    <w:rsid w:val="001B098F"/>
    <w:rsid w:val="001B157C"/>
    <w:rsid w:val="001B1768"/>
    <w:rsid w:val="001B22D9"/>
    <w:rsid w:val="001B3CD3"/>
    <w:rsid w:val="001B5D46"/>
    <w:rsid w:val="001B64BB"/>
    <w:rsid w:val="001B66D2"/>
    <w:rsid w:val="001B772B"/>
    <w:rsid w:val="001C0573"/>
    <w:rsid w:val="001C0EFE"/>
    <w:rsid w:val="001C302F"/>
    <w:rsid w:val="001C40B7"/>
    <w:rsid w:val="001C46A3"/>
    <w:rsid w:val="001C6E72"/>
    <w:rsid w:val="001C6F08"/>
    <w:rsid w:val="001D0D79"/>
    <w:rsid w:val="001D2206"/>
    <w:rsid w:val="001D247A"/>
    <w:rsid w:val="001D3741"/>
    <w:rsid w:val="001E0642"/>
    <w:rsid w:val="001E1F12"/>
    <w:rsid w:val="001E2006"/>
    <w:rsid w:val="001E25CD"/>
    <w:rsid w:val="001E36DB"/>
    <w:rsid w:val="001E39EE"/>
    <w:rsid w:val="001E4337"/>
    <w:rsid w:val="001E4D73"/>
    <w:rsid w:val="001E5995"/>
    <w:rsid w:val="001E63BB"/>
    <w:rsid w:val="001F0C56"/>
    <w:rsid w:val="001F3785"/>
    <w:rsid w:val="001F4863"/>
    <w:rsid w:val="001F4A9D"/>
    <w:rsid w:val="001F6173"/>
    <w:rsid w:val="002044CC"/>
    <w:rsid w:val="00204C3B"/>
    <w:rsid w:val="00205C86"/>
    <w:rsid w:val="00211D28"/>
    <w:rsid w:val="002120DC"/>
    <w:rsid w:val="00212717"/>
    <w:rsid w:val="00216D30"/>
    <w:rsid w:val="00221676"/>
    <w:rsid w:val="00224F48"/>
    <w:rsid w:val="00225AE9"/>
    <w:rsid w:val="00225B9F"/>
    <w:rsid w:val="00226269"/>
    <w:rsid w:val="00234B97"/>
    <w:rsid w:val="00235842"/>
    <w:rsid w:val="00236FC7"/>
    <w:rsid w:val="0024039A"/>
    <w:rsid w:val="00240E47"/>
    <w:rsid w:val="00241462"/>
    <w:rsid w:val="0024472B"/>
    <w:rsid w:val="00245A0C"/>
    <w:rsid w:val="00245E17"/>
    <w:rsid w:val="00251103"/>
    <w:rsid w:val="002514C1"/>
    <w:rsid w:val="00252862"/>
    <w:rsid w:val="0025326D"/>
    <w:rsid w:val="00254CD9"/>
    <w:rsid w:val="00256CD4"/>
    <w:rsid w:val="00261613"/>
    <w:rsid w:val="00261C6E"/>
    <w:rsid w:val="00266946"/>
    <w:rsid w:val="00271707"/>
    <w:rsid w:val="00273195"/>
    <w:rsid w:val="00273207"/>
    <w:rsid w:val="002745E9"/>
    <w:rsid w:val="00274DAC"/>
    <w:rsid w:val="0028051B"/>
    <w:rsid w:val="00280F9D"/>
    <w:rsid w:val="0028138A"/>
    <w:rsid w:val="00281443"/>
    <w:rsid w:val="0028460C"/>
    <w:rsid w:val="002847A2"/>
    <w:rsid w:val="00284CD6"/>
    <w:rsid w:val="00286196"/>
    <w:rsid w:val="00286E73"/>
    <w:rsid w:val="00290116"/>
    <w:rsid w:val="00294723"/>
    <w:rsid w:val="00296E2A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21C3"/>
    <w:rsid w:val="002C3F00"/>
    <w:rsid w:val="002C50D6"/>
    <w:rsid w:val="002C5915"/>
    <w:rsid w:val="002C618E"/>
    <w:rsid w:val="002C7A92"/>
    <w:rsid w:val="002D00CE"/>
    <w:rsid w:val="002D0223"/>
    <w:rsid w:val="002D1784"/>
    <w:rsid w:val="002D6780"/>
    <w:rsid w:val="002D7953"/>
    <w:rsid w:val="002D79D6"/>
    <w:rsid w:val="002E0701"/>
    <w:rsid w:val="002E1A85"/>
    <w:rsid w:val="002E3702"/>
    <w:rsid w:val="002F4281"/>
    <w:rsid w:val="002F4B69"/>
    <w:rsid w:val="002F4E2C"/>
    <w:rsid w:val="002F6718"/>
    <w:rsid w:val="002F6EAB"/>
    <w:rsid w:val="00300748"/>
    <w:rsid w:val="00300985"/>
    <w:rsid w:val="00303FC6"/>
    <w:rsid w:val="00304408"/>
    <w:rsid w:val="003048FB"/>
    <w:rsid w:val="00304D8E"/>
    <w:rsid w:val="00305431"/>
    <w:rsid w:val="003056C2"/>
    <w:rsid w:val="00313407"/>
    <w:rsid w:val="003152D3"/>
    <w:rsid w:val="00317131"/>
    <w:rsid w:val="00320C2F"/>
    <w:rsid w:val="00320F6B"/>
    <w:rsid w:val="0032229A"/>
    <w:rsid w:val="00324ADE"/>
    <w:rsid w:val="0032628F"/>
    <w:rsid w:val="00327A28"/>
    <w:rsid w:val="00330BEB"/>
    <w:rsid w:val="00332545"/>
    <w:rsid w:val="00333096"/>
    <w:rsid w:val="00336D47"/>
    <w:rsid w:val="00340083"/>
    <w:rsid w:val="00347E09"/>
    <w:rsid w:val="00351299"/>
    <w:rsid w:val="00356AA5"/>
    <w:rsid w:val="00360152"/>
    <w:rsid w:val="00360CEC"/>
    <w:rsid w:val="00361078"/>
    <w:rsid w:val="00361590"/>
    <w:rsid w:val="00361C2E"/>
    <w:rsid w:val="00361C3C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4AB4"/>
    <w:rsid w:val="00386A72"/>
    <w:rsid w:val="00391079"/>
    <w:rsid w:val="00391886"/>
    <w:rsid w:val="003A330D"/>
    <w:rsid w:val="003A3E04"/>
    <w:rsid w:val="003A3EAB"/>
    <w:rsid w:val="003A40E1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295A"/>
    <w:rsid w:val="003D3EEB"/>
    <w:rsid w:val="003D4732"/>
    <w:rsid w:val="003D495B"/>
    <w:rsid w:val="003D517B"/>
    <w:rsid w:val="003D69C1"/>
    <w:rsid w:val="003D6D6F"/>
    <w:rsid w:val="003D74A6"/>
    <w:rsid w:val="003E0C37"/>
    <w:rsid w:val="003E0E89"/>
    <w:rsid w:val="003E28AA"/>
    <w:rsid w:val="003E41F2"/>
    <w:rsid w:val="003E50E9"/>
    <w:rsid w:val="003E6112"/>
    <w:rsid w:val="003E73E4"/>
    <w:rsid w:val="003E7400"/>
    <w:rsid w:val="003E7BDC"/>
    <w:rsid w:val="003F030D"/>
    <w:rsid w:val="003F1B52"/>
    <w:rsid w:val="003F4F82"/>
    <w:rsid w:val="003F75AA"/>
    <w:rsid w:val="003F7BB3"/>
    <w:rsid w:val="00403DA8"/>
    <w:rsid w:val="00404B0D"/>
    <w:rsid w:val="00406AEB"/>
    <w:rsid w:val="00406D13"/>
    <w:rsid w:val="00410E09"/>
    <w:rsid w:val="00410E9B"/>
    <w:rsid w:val="004110BA"/>
    <w:rsid w:val="0041469B"/>
    <w:rsid w:val="00414B6E"/>
    <w:rsid w:val="004151AE"/>
    <w:rsid w:val="0041664D"/>
    <w:rsid w:val="00416EEA"/>
    <w:rsid w:val="00420068"/>
    <w:rsid w:val="004201FB"/>
    <w:rsid w:val="00421CED"/>
    <w:rsid w:val="00422591"/>
    <w:rsid w:val="00422C10"/>
    <w:rsid w:val="00424633"/>
    <w:rsid w:val="004248E7"/>
    <w:rsid w:val="0042624F"/>
    <w:rsid w:val="0042648A"/>
    <w:rsid w:val="004310A2"/>
    <w:rsid w:val="00431BD7"/>
    <w:rsid w:val="00433B3E"/>
    <w:rsid w:val="0044243C"/>
    <w:rsid w:val="004428CA"/>
    <w:rsid w:val="004529F1"/>
    <w:rsid w:val="004550F2"/>
    <w:rsid w:val="00455EBF"/>
    <w:rsid w:val="004606C5"/>
    <w:rsid w:val="00460706"/>
    <w:rsid w:val="0046078B"/>
    <w:rsid w:val="00460B56"/>
    <w:rsid w:val="00464295"/>
    <w:rsid w:val="0046555F"/>
    <w:rsid w:val="00465F72"/>
    <w:rsid w:val="00466B87"/>
    <w:rsid w:val="00471725"/>
    <w:rsid w:val="00472A6E"/>
    <w:rsid w:val="00473418"/>
    <w:rsid w:val="00473A2E"/>
    <w:rsid w:val="0047431A"/>
    <w:rsid w:val="00474481"/>
    <w:rsid w:val="0047465A"/>
    <w:rsid w:val="00475641"/>
    <w:rsid w:val="004800FE"/>
    <w:rsid w:val="00480EA2"/>
    <w:rsid w:val="004813BB"/>
    <w:rsid w:val="00483695"/>
    <w:rsid w:val="00484D39"/>
    <w:rsid w:val="00484DE3"/>
    <w:rsid w:val="004858CA"/>
    <w:rsid w:val="004865E4"/>
    <w:rsid w:val="004925E5"/>
    <w:rsid w:val="00492D7B"/>
    <w:rsid w:val="00493943"/>
    <w:rsid w:val="00493EAF"/>
    <w:rsid w:val="00494E15"/>
    <w:rsid w:val="00496063"/>
    <w:rsid w:val="00496372"/>
    <w:rsid w:val="004A16A2"/>
    <w:rsid w:val="004A1A2B"/>
    <w:rsid w:val="004A40F1"/>
    <w:rsid w:val="004A4401"/>
    <w:rsid w:val="004A4550"/>
    <w:rsid w:val="004A4908"/>
    <w:rsid w:val="004A4F17"/>
    <w:rsid w:val="004A6A97"/>
    <w:rsid w:val="004A793B"/>
    <w:rsid w:val="004A7BF8"/>
    <w:rsid w:val="004A7D40"/>
    <w:rsid w:val="004A7E2D"/>
    <w:rsid w:val="004B31E0"/>
    <w:rsid w:val="004B3F56"/>
    <w:rsid w:val="004B6D7E"/>
    <w:rsid w:val="004C0F36"/>
    <w:rsid w:val="004C2B22"/>
    <w:rsid w:val="004C353C"/>
    <w:rsid w:val="004C5B2B"/>
    <w:rsid w:val="004C6DC4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3F67"/>
    <w:rsid w:val="004F5945"/>
    <w:rsid w:val="004F59FA"/>
    <w:rsid w:val="004F5ED9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175D1"/>
    <w:rsid w:val="005208DD"/>
    <w:rsid w:val="005228F0"/>
    <w:rsid w:val="00522982"/>
    <w:rsid w:val="00523027"/>
    <w:rsid w:val="00523248"/>
    <w:rsid w:val="005246F8"/>
    <w:rsid w:val="00524D6C"/>
    <w:rsid w:val="00526BEC"/>
    <w:rsid w:val="00527225"/>
    <w:rsid w:val="005275DF"/>
    <w:rsid w:val="00527BCB"/>
    <w:rsid w:val="00530136"/>
    <w:rsid w:val="00531064"/>
    <w:rsid w:val="00531232"/>
    <w:rsid w:val="005319F7"/>
    <w:rsid w:val="00532A2F"/>
    <w:rsid w:val="00532B9F"/>
    <w:rsid w:val="00534C23"/>
    <w:rsid w:val="00535039"/>
    <w:rsid w:val="005365A2"/>
    <w:rsid w:val="00540181"/>
    <w:rsid w:val="00540C00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0AC9"/>
    <w:rsid w:val="00562A98"/>
    <w:rsid w:val="00565F10"/>
    <w:rsid w:val="00566BCE"/>
    <w:rsid w:val="0056735E"/>
    <w:rsid w:val="00567483"/>
    <w:rsid w:val="005717EF"/>
    <w:rsid w:val="00573BF5"/>
    <w:rsid w:val="00575CDA"/>
    <w:rsid w:val="0057688D"/>
    <w:rsid w:val="00576AF3"/>
    <w:rsid w:val="0057723A"/>
    <w:rsid w:val="00580EAD"/>
    <w:rsid w:val="00585F07"/>
    <w:rsid w:val="005870FA"/>
    <w:rsid w:val="00590BAF"/>
    <w:rsid w:val="00591DC3"/>
    <w:rsid w:val="00596BFA"/>
    <w:rsid w:val="00597079"/>
    <w:rsid w:val="005A0538"/>
    <w:rsid w:val="005A2C47"/>
    <w:rsid w:val="005A321E"/>
    <w:rsid w:val="005A3575"/>
    <w:rsid w:val="005A36EA"/>
    <w:rsid w:val="005A4196"/>
    <w:rsid w:val="005A5E76"/>
    <w:rsid w:val="005B0734"/>
    <w:rsid w:val="005B156C"/>
    <w:rsid w:val="005B2FF2"/>
    <w:rsid w:val="005B3579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034C"/>
    <w:rsid w:val="005D2461"/>
    <w:rsid w:val="005D2602"/>
    <w:rsid w:val="005D6843"/>
    <w:rsid w:val="005E7508"/>
    <w:rsid w:val="005F4042"/>
    <w:rsid w:val="005F4274"/>
    <w:rsid w:val="005F7CE3"/>
    <w:rsid w:val="006006EA"/>
    <w:rsid w:val="00603EC0"/>
    <w:rsid w:val="00605620"/>
    <w:rsid w:val="0061573F"/>
    <w:rsid w:val="00615883"/>
    <w:rsid w:val="006227CE"/>
    <w:rsid w:val="00626276"/>
    <w:rsid w:val="006277BE"/>
    <w:rsid w:val="00630EB6"/>
    <w:rsid w:val="00630F69"/>
    <w:rsid w:val="00631D11"/>
    <w:rsid w:val="00633FE2"/>
    <w:rsid w:val="00635544"/>
    <w:rsid w:val="00636E78"/>
    <w:rsid w:val="00637673"/>
    <w:rsid w:val="00640F6A"/>
    <w:rsid w:val="006426CC"/>
    <w:rsid w:val="0064462B"/>
    <w:rsid w:val="006457D6"/>
    <w:rsid w:val="00647B3E"/>
    <w:rsid w:val="006506CA"/>
    <w:rsid w:val="00651A58"/>
    <w:rsid w:val="00653689"/>
    <w:rsid w:val="00653896"/>
    <w:rsid w:val="00654BED"/>
    <w:rsid w:val="0065695F"/>
    <w:rsid w:val="00657594"/>
    <w:rsid w:val="006607BE"/>
    <w:rsid w:val="006616E2"/>
    <w:rsid w:val="0066610C"/>
    <w:rsid w:val="0066740C"/>
    <w:rsid w:val="00667559"/>
    <w:rsid w:val="00667AEE"/>
    <w:rsid w:val="0067036E"/>
    <w:rsid w:val="0067099A"/>
    <w:rsid w:val="006710EB"/>
    <w:rsid w:val="00671A12"/>
    <w:rsid w:val="00674BE9"/>
    <w:rsid w:val="00676F39"/>
    <w:rsid w:val="00677386"/>
    <w:rsid w:val="00683DB5"/>
    <w:rsid w:val="006871EF"/>
    <w:rsid w:val="00687A63"/>
    <w:rsid w:val="00690336"/>
    <w:rsid w:val="006933F6"/>
    <w:rsid w:val="0069471D"/>
    <w:rsid w:val="00694F4E"/>
    <w:rsid w:val="006967E5"/>
    <w:rsid w:val="006A00E4"/>
    <w:rsid w:val="006A5F1F"/>
    <w:rsid w:val="006A7380"/>
    <w:rsid w:val="006B0EFE"/>
    <w:rsid w:val="006C255B"/>
    <w:rsid w:val="006C33BB"/>
    <w:rsid w:val="006C4833"/>
    <w:rsid w:val="006C5B3E"/>
    <w:rsid w:val="006C71B1"/>
    <w:rsid w:val="006D13DA"/>
    <w:rsid w:val="006D14DC"/>
    <w:rsid w:val="006D1918"/>
    <w:rsid w:val="006D29CD"/>
    <w:rsid w:val="006D3327"/>
    <w:rsid w:val="006D6590"/>
    <w:rsid w:val="006D69A0"/>
    <w:rsid w:val="006D7389"/>
    <w:rsid w:val="006D73EC"/>
    <w:rsid w:val="006E0679"/>
    <w:rsid w:val="006E43B9"/>
    <w:rsid w:val="006E5FF7"/>
    <w:rsid w:val="006F0296"/>
    <w:rsid w:val="006F0E81"/>
    <w:rsid w:val="006F2ABF"/>
    <w:rsid w:val="006F3B31"/>
    <w:rsid w:val="006F4EE6"/>
    <w:rsid w:val="00706F0D"/>
    <w:rsid w:val="00707745"/>
    <w:rsid w:val="00707BEA"/>
    <w:rsid w:val="00710BF5"/>
    <w:rsid w:val="007120EC"/>
    <w:rsid w:val="00712C29"/>
    <w:rsid w:val="00715ABB"/>
    <w:rsid w:val="00716785"/>
    <w:rsid w:val="00720397"/>
    <w:rsid w:val="00720ADD"/>
    <w:rsid w:val="00721E3B"/>
    <w:rsid w:val="00722D3B"/>
    <w:rsid w:val="00723A7B"/>
    <w:rsid w:val="00723C8C"/>
    <w:rsid w:val="00725DE3"/>
    <w:rsid w:val="00726A80"/>
    <w:rsid w:val="0072750A"/>
    <w:rsid w:val="00731A45"/>
    <w:rsid w:val="0073258C"/>
    <w:rsid w:val="007328F8"/>
    <w:rsid w:val="007336B3"/>
    <w:rsid w:val="00733EF8"/>
    <w:rsid w:val="00734CEE"/>
    <w:rsid w:val="00735033"/>
    <w:rsid w:val="00737F8C"/>
    <w:rsid w:val="00740324"/>
    <w:rsid w:val="007407B3"/>
    <w:rsid w:val="0074418D"/>
    <w:rsid w:val="00744D29"/>
    <w:rsid w:val="00744D6E"/>
    <w:rsid w:val="007468E8"/>
    <w:rsid w:val="0075496F"/>
    <w:rsid w:val="0075516E"/>
    <w:rsid w:val="0075776A"/>
    <w:rsid w:val="00757FE4"/>
    <w:rsid w:val="00757FF5"/>
    <w:rsid w:val="007620BE"/>
    <w:rsid w:val="00762DCD"/>
    <w:rsid w:val="00764C9E"/>
    <w:rsid w:val="0076501B"/>
    <w:rsid w:val="00770312"/>
    <w:rsid w:val="00770C72"/>
    <w:rsid w:val="00775145"/>
    <w:rsid w:val="007757F5"/>
    <w:rsid w:val="00776251"/>
    <w:rsid w:val="007767D0"/>
    <w:rsid w:val="00777D0C"/>
    <w:rsid w:val="0078124C"/>
    <w:rsid w:val="00781B8B"/>
    <w:rsid w:val="00783274"/>
    <w:rsid w:val="0078402B"/>
    <w:rsid w:val="0078684D"/>
    <w:rsid w:val="007868F1"/>
    <w:rsid w:val="00787FD7"/>
    <w:rsid w:val="00790814"/>
    <w:rsid w:val="00793185"/>
    <w:rsid w:val="007A0799"/>
    <w:rsid w:val="007A1224"/>
    <w:rsid w:val="007A1B7B"/>
    <w:rsid w:val="007A262B"/>
    <w:rsid w:val="007A2D94"/>
    <w:rsid w:val="007A70CA"/>
    <w:rsid w:val="007A7FEE"/>
    <w:rsid w:val="007B37DC"/>
    <w:rsid w:val="007C0211"/>
    <w:rsid w:val="007C3A2E"/>
    <w:rsid w:val="007D0C74"/>
    <w:rsid w:val="007D22B4"/>
    <w:rsid w:val="007D282A"/>
    <w:rsid w:val="007D2E27"/>
    <w:rsid w:val="007D33B3"/>
    <w:rsid w:val="007D60F0"/>
    <w:rsid w:val="007D647B"/>
    <w:rsid w:val="007D6A95"/>
    <w:rsid w:val="007E0AD6"/>
    <w:rsid w:val="007E1F80"/>
    <w:rsid w:val="007E30A0"/>
    <w:rsid w:val="007E421B"/>
    <w:rsid w:val="007E5DBA"/>
    <w:rsid w:val="007E7219"/>
    <w:rsid w:val="007E75A2"/>
    <w:rsid w:val="007E7A37"/>
    <w:rsid w:val="007F0021"/>
    <w:rsid w:val="007F0336"/>
    <w:rsid w:val="007F327E"/>
    <w:rsid w:val="007F683A"/>
    <w:rsid w:val="00800C2E"/>
    <w:rsid w:val="00802226"/>
    <w:rsid w:val="00802AD7"/>
    <w:rsid w:val="00803215"/>
    <w:rsid w:val="0080322D"/>
    <w:rsid w:val="00805EA1"/>
    <w:rsid w:val="008066EF"/>
    <w:rsid w:val="00807247"/>
    <w:rsid w:val="0080766F"/>
    <w:rsid w:val="008076C4"/>
    <w:rsid w:val="00810173"/>
    <w:rsid w:val="00810A0C"/>
    <w:rsid w:val="00813D5B"/>
    <w:rsid w:val="00814D24"/>
    <w:rsid w:val="00816314"/>
    <w:rsid w:val="00816999"/>
    <w:rsid w:val="00816E8E"/>
    <w:rsid w:val="00817063"/>
    <w:rsid w:val="008174D3"/>
    <w:rsid w:val="00817BA3"/>
    <w:rsid w:val="00820C2B"/>
    <w:rsid w:val="008218D2"/>
    <w:rsid w:val="00821A9E"/>
    <w:rsid w:val="00822FB0"/>
    <w:rsid w:val="00830DAA"/>
    <w:rsid w:val="008345AF"/>
    <w:rsid w:val="008375DA"/>
    <w:rsid w:val="00842D24"/>
    <w:rsid w:val="00842F06"/>
    <w:rsid w:val="008446F6"/>
    <w:rsid w:val="008452DE"/>
    <w:rsid w:val="00845A52"/>
    <w:rsid w:val="00845ED9"/>
    <w:rsid w:val="0084692C"/>
    <w:rsid w:val="00847173"/>
    <w:rsid w:val="00847255"/>
    <w:rsid w:val="00850622"/>
    <w:rsid w:val="008527C9"/>
    <w:rsid w:val="008546A0"/>
    <w:rsid w:val="00857621"/>
    <w:rsid w:val="00861BCD"/>
    <w:rsid w:val="00862EFB"/>
    <w:rsid w:val="00865401"/>
    <w:rsid w:val="00867028"/>
    <w:rsid w:val="00871FBF"/>
    <w:rsid w:val="0087397E"/>
    <w:rsid w:val="00873D7B"/>
    <w:rsid w:val="0087650B"/>
    <w:rsid w:val="00877AD6"/>
    <w:rsid w:val="008802B4"/>
    <w:rsid w:val="00881F83"/>
    <w:rsid w:val="008821E6"/>
    <w:rsid w:val="00882225"/>
    <w:rsid w:val="0088268E"/>
    <w:rsid w:val="00883DA3"/>
    <w:rsid w:val="008902AF"/>
    <w:rsid w:val="00891331"/>
    <w:rsid w:val="0089357A"/>
    <w:rsid w:val="00893A39"/>
    <w:rsid w:val="008A142B"/>
    <w:rsid w:val="008A1610"/>
    <w:rsid w:val="008A1CD9"/>
    <w:rsid w:val="008A3C71"/>
    <w:rsid w:val="008A51BB"/>
    <w:rsid w:val="008A66FB"/>
    <w:rsid w:val="008A6B96"/>
    <w:rsid w:val="008B5373"/>
    <w:rsid w:val="008B5BE4"/>
    <w:rsid w:val="008B6E3E"/>
    <w:rsid w:val="008C7DC0"/>
    <w:rsid w:val="008D192B"/>
    <w:rsid w:val="008D25C2"/>
    <w:rsid w:val="008D2E5D"/>
    <w:rsid w:val="008D38A5"/>
    <w:rsid w:val="008D3AD1"/>
    <w:rsid w:val="008D4CFC"/>
    <w:rsid w:val="008D4EFA"/>
    <w:rsid w:val="008D674A"/>
    <w:rsid w:val="008D6BAA"/>
    <w:rsid w:val="008E0F3D"/>
    <w:rsid w:val="008E135C"/>
    <w:rsid w:val="008E1D32"/>
    <w:rsid w:val="008E1F5E"/>
    <w:rsid w:val="008E426A"/>
    <w:rsid w:val="008E50EC"/>
    <w:rsid w:val="008E57A2"/>
    <w:rsid w:val="008F03D7"/>
    <w:rsid w:val="008F3B26"/>
    <w:rsid w:val="008F43CC"/>
    <w:rsid w:val="008F4638"/>
    <w:rsid w:val="00902874"/>
    <w:rsid w:val="009030B5"/>
    <w:rsid w:val="00903B29"/>
    <w:rsid w:val="00903DB1"/>
    <w:rsid w:val="00904245"/>
    <w:rsid w:val="00906753"/>
    <w:rsid w:val="00912642"/>
    <w:rsid w:val="00914885"/>
    <w:rsid w:val="00914A73"/>
    <w:rsid w:val="00914D13"/>
    <w:rsid w:val="00915826"/>
    <w:rsid w:val="009165DF"/>
    <w:rsid w:val="00917B65"/>
    <w:rsid w:val="009201CD"/>
    <w:rsid w:val="009217DD"/>
    <w:rsid w:val="00922907"/>
    <w:rsid w:val="00924D05"/>
    <w:rsid w:val="00924D4C"/>
    <w:rsid w:val="00926383"/>
    <w:rsid w:val="00926E4C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6919"/>
    <w:rsid w:val="0094740F"/>
    <w:rsid w:val="00947672"/>
    <w:rsid w:val="0095222F"/>
    <w:rsid w:val="0095252C"/>
    <w:rsid w:val="0095291B"/>
    <w:rsid w:val="009558A3"/>
    <w:rsid w:val="00955C6A"/>
    <w:rsid w:val="00955CF7"/>
    <w:rsid w:val="009575FD"/>
    <w:rsid w:val="00963AD4"/>
    <w:rsid w:val="00970379"/>
    <w:rsid w:val="00970585"/>
    <w:rsid w:val="00971394"/>
    <w:rsid w:val="00972B4E"/>
    <w:rsid w:val="00972BE4"/>
    <w:rsid w:val="009753BD"/>
    <w:rsid w:val="0097629C"/>
    <w:rsid w:val="009767B5"/>
    <w:rsid w:val="00976BD5"/>
    <w:rsid w:val="00980137"/>
    <w:rsid w:val="00980C37"/>
    <w:rsid w:val="00982F14"/>
    <w:rsid w:val="00982F93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4C0B"/>
    <w:rsid w:val="009A74D1"/>
    <w:rsid w:val="009B1A64"/>
    <w:rsid w:val="009B1B28"/>
    <w:rsid w:val="009B244D"/>
    <w:rsid w:val="009B3044"/>
    <w:rsid w:val="009B54DB"/>
    <w:rsid w:val="009B687B"/>
    <w:rsid w:val="009B7EE7"/>
    <w:rsid w:val="009C09B0"/>
    <w:rsid w:val="009C1A1A"/>
    <w:rsid w:val="009C401D"/>
    <w:rsid w:val="009C44DF"/>
    <w:rsid w:val="009C56BF"/>
    <w:rsid w:val="009D0BE7"/>
    <w:rsid w:val="009D1C5C"/>
    <w:rsid w:val="009D252C"/>
    <w:rsid w:val="009D43EC"/>
    <w:rsid w:val="009D544D"/>
    <w:rsid w:val="009D6BF6"/>
    <w:rsid w:val="009D7378"/>
    <w:rsid w:val="009E0722"/>
    <w:rsid w:val="009E4305"/>
    <w:rsid w:val="009E5A58"/>
    <w:rsid w:val="009F06AF"/>
    <w:rsid w:val="009F2DA7"/>
    <w:rsid w:val="009F36C2"/>
    <w:rsid w:val="009F4C73"/>
    <w:rsid w:val="009F6E1A"/>
    <w:rsid w:val="00A02893"/>
    <w:rsid w:val="00A0364D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2EE"/>
    <w:rsid w:val="00A14BF5"/>
    <w:rsid w:val="00A15BB7"/>
    <w:rsid w:val="00A16471"/>
    <w:rsid w:val="00A25019"/>
    <w:rsid w:val="00A25074"/>
    <w:rsid w:val="00A264EE"/>
    <w:rsid w:val="00A268FA"/>
    <w:rsid w:val="00A30C86"/>
    <w:rsid w:val="00A30D82"/>
    <w:rsid w:val="00A31A0F"/>
    <w:rsid w:val="00A32AB8"/>
    <w:rsid w:val="00A347C7"/>
    <w:rsid w:val="00A35260"/>
    <w:rsid w:val="00A36387"/>
    <w:rsid w:val="00A4044E"/>
    <w:rsid w:val="00A40B72"/>
    <w:rsid w:val="00A43DE7"/>
    <w:rsid w:val="00A44F64"/>
    <w:rsid w:val="00A47C4C"/>
    <w:rsid w:val="00A47F9E"/>
    <w:rsid w:val="00A50957"/>
    <w:rsid w:val="00A546D0"/>
    <w:rsid w:val="00A579E2"/>
    <w:rsid w:val="00A60B35"/>
    <w:rsid w:val="00A61B8E"/>
    <w:rsid w:val="00A61F56"/>
    <w:rsid w:val="00A63545"/>
    <w:rsid w:val="00A67310"/>
    <w:rsid w:val="00A71918"/>
    <w:rsid w:val="00A72503"/>
    <w:rsid w:val="00A72669"/>
    <w:rsid w:val="00A7543C"/>
    <w:rsid w:val="00A75509"/>
    <w:rsid w:val="00A77892"/>
    <w:rsid w:val="00A811F2"/>
    <w:rsid w:val="00A8155B"/>
    <w:rsid w:val="00A818E5"/>
    <w:rsid w:val="00A82F7C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4A61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1709"/>
    <w:rsid w:val="00AC248A"/>
    <w:rsid w:val="00AC4768"/>
    <w:rsid w:val="00AC4D66"/>
    <w:rsid w:val="00AC55AD"/>
    <w:rsid w:val="00AC58A3"/>
    <w:rsid w:val="00AC6FC6"/>
    <w:rsid w:val="00AD05A4"/>
    <w:rsid w:val="00AD06BE"/>
    <w:rsid w:val="00AD0B47"/>
    <w:rsid w:val="00AD105A"/>
    <w:rsid w:val="00AD1171"/>
    <w:rsid w:val="00AD170F"/>
    <w:rsid w:val="00AD1A15"/>
    <w:rsid w:val="00AD2969"/>
    <w:rsid w:val="00AD492E"/>
    <w:rsid w:val="00AD7EFD"/>
    <w:rsid w:val="00AE1062"/>
    <w:rsid w:val="00AE29CE"/>
    <w:rsid w:val="00AE3810"/>
    <w:rsid w:val="00AE406B"/>
    <w:rsid w:val="00AE6241"/>
    <w:rsid w:val="00AE6509"/>
    <w:rsid w:val="00AE723C"/>
    <w:rsid w:val="00AE7D12"/>
    <w:rsid w:val="00AF11D7"/>
    <w:rsid w:val="00AF3F01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076CE"/>
    <w:rsid w:val="00B1234D"/>
    <w:rsid w:val="00B13834"/>
    <w:rsid w:val="00B13B93"/>
    <w:rsid w:val="00B1452A"/>
    <w:rsid w:val="00B14E6E"/>
    <w:rsid w:val="00B174B7"/>
    <w:rsid w:val="00B215E9"/>
    <w:rsid w:val="00B21F46"/>
    <w:rsid w:val="00B22852"/>
    <w:rsid w:val="00B23B14"/>
    <w:rsid w:val="00B27F07"/>
    <w:rsid w:val="00B3048A"/>
    <w:rsid w:val="00B306BF"/>
    <w:rsid w:val="00B30736"/>
    <w:rsid w:val="00B31063"/>
    <w:rsid w:val="00B31300"/>
    <w:rsid w:val="00B327A7"/>
    <w:rsid w:val="00B329A0"/>
    <w:rsid w:val="00B33420"/>
    <w:rsid w:val="00B37AC1"/>
    <w:rsid w:val="00B405EB"/>
    <w:rsid w:val="00B4103A"/>
    <w:rsid w:val="00B42E25"/>
    <w:rsid w:val="00B4445E"/>
    <w:rsid w:val="00B451F8"/>
    <w:rsid w:val="00B45B32"/>
    <w:rsid w:val="00B4675F"/>
    <w:rsid w:val="00B5010A"/>
    <w:rsid w:val="00B51163"/>
    <w:rsid w:val="00B513F5"/>
    <w:rsid w:val="00B51606"/>
    <w:rsid w:val="00B532A8"/>
    <w:rsid w:val="00B53C9E"/>
    <w:rsid w:val="00B55401"/>
    <w:rsid w:val="00B567C9"/>
    <w:rsid w:val="00B60A35"/>
    <w:rsid w:val="00B6174E"/>
    <w:rsid w:val="00B61EE4"/>
    <w:rsid w:val="00B62320"/>
    <w:rsid w:val="00B62769"/>
    <w:rsid w:val="00B63269"/>
    <w:rsid w:val="00B63A76"/>
    <w:rsid w:val="00B63B1A"/>
    <w:rsid w:val="00B72FF6"/>
    <w:rsid w:val="00B7357B"/>
    <w:rsid w:val="00B75F20"/>
    <w:rsid w:val="00B762BF"/>
    <w:rsid w:val="00B77357"/>
    <w:rsid w:val="00B8605F"/>
    <w:rsid w:val="00B86C9E"/>
    <w:rsid w:val="00B9017C"/>
    <w:rsid w:val="00B92310"/>
    <w:rsid w:val="00B93416"/>
    <w:rsid w:val="00B951BF"/>
    <w:rsid w:val="00B957CC"/>
    <w:rsid w:val="00B96EF3"/>
    <w:rsid w:val="00BA0A16"/>
    <w:rsid w:val="00BA1053"/>
    <w:rsid w:val="00BA277A"/>
    <w:rsid w:val="00BA2ECD"/>
    <w:rsid w:val="00BA354A"/>
    <w:rsid w:val="00BA3FEA"/>
    <w:rsid w:val="00BA57EA"/>
    <w:rsid w:val="00BA58A1"/>
    <w:rsid w:val="00BA5F57"/>
    <w:rsid w:val="00BA6115"/>
    <w:rsid w:val="00BA6BB8"/>
    <w:rsid w:val="00BA769C"/>
    <w:rsid w:val="00BB0033"/>
    <w:rsid w:val="00BB5CA6"/>
    <w:rsid w:val="00BB5D5A"/>
    <w:rsid w:val="00BC01D9"/>
    <w:rsid w:val="00BC1A4A"/>
    <w:rsid w:val="00BC23EC"/>
    <w:rsid w:val="00BC3355"/>
    <w:rsid w:val="00BC3364"/>
    <w:rsid w:val="00BC385F"/>
    <w:rsid w:val="00BC4BD2"/>
    <w:rsid w:val="00BC55E6"/>
    <w:rsid w:val="00BC5917"/>
    <w:rsid w:val="00BC6B41"/>
    <w:rsid w:val="00BC70EB"/>
    <w:rsid w:val="00BD2D64"/>
    <w:rsid w:val="00BD51E8"/>
    <w:rsid w:val="00BD57AA"/>
    <w:rsid w:val="00BD595F"/>
    <w:rsid w:val="00BD5CD9"/>
    <w:rsid w:val="00BD669D"/>
    <w:rsid w:val="00BD70B8"/>
    <w:rsid w:val="00BD7D3D"/>
    <w:rsid w:val="00BE2534"/>
    <w:rsid w:val="00BE3BFA"/>
    <w:rsid w:val="00BE42B5"/>
    <w:rsid w:val="00BE4E9B"/>
    <w:rsid w:val="00BE7456"/>
    <w:rsid w:val="00BE7EDF"/>
    <w:rsid w:val="00BF2583"/>
    <w:rsid w:val="00BF2960"/>
    <w:rsid w:val="00BF4CBE"/>
    <w:rsid w:val="00BF6324"/>
    <w:rsid w:val="00C01365"/>
    <w:rsid w:val="00C02C94"/>
    <w:rsid w:val="00C02CC2"/>
    <w:rsid w:val="00C02CE4"/>
    <w:rsid w:val="00C03FC7"/>
    <w:rsid w:val="00C0459F"/>
    <w:rsid w:val="00C06825"/>
    <w:rsid w:val="00C10B66"/>
    <w:rsid w:val="00C1329F"/>
    <w:rsid w:val="00C13811"/>
    <w:rsid w:val="00C14044"/>
    <w:rsid w:val="00C1422C"/>
    <w:rsid w:val="00C17690"/>
    <w:rsid w:val="00C2185D"/>
    <w:rsid w:val="00C2211D"/>
    <w:rsid w:val="00C258E6"/>
    <w:rsid w:val="00C26F16"/>
    <w:rsid w:val="00C300DB"/>
    <w:rsid w:val="00C30EC6"/>
    <w:rsid w:val="00C3290E"/>
    <w:rsid w:val="00C34A84"/>
    <w:rsid w:val="00C35A6B"/>
    <w:rsid w:val="00C365DF"/>
    <w:rsid w:val="00C4073C"/>
    <w:rsid w:val="00C409A5"/>
    <w:rsid w:val="00C43769"/>
    <w:rsid w:val="00C44102"/>
    <w:rsid w:val="00C44677"/>
    <w:rsid w:val="00C45B7F"/>
    <w:rsid w:val="00C45BC9"/>
    <w:rsid w:val="00C462D0"/>
    <w:rsid w:val="00C467CD"/>
    <w:rsid w:val="00C46EC3"/>
    <w:rsid w:val="00C5060E"/>
    <w:rsid w:val="00C51133"/>
    <w:rsid w:val="00C529E1"/>
    <w:rsid w:val="00C56E95"/>
    <w:rsid w:val="00C5733B"/>
    <w:rsid w:val="00C57A9B"/>
    <w:rsid w:val="00C6005C"/>
    <w:rsid w:val="00C6124F"/>
    <w:rsid w:val="00C6313E"/>
    <w:rsid w:val="00C64A27"/>
    <w:rsid w:val="00C652F6"/>
    <w:rsid w:val="00C6538F"/>
    <w:rsid w:val="00C66E50"/>
    <w:rsid w:val="00C72566"/>
    <w:rsid w:val="00C73156"/>
    <w:rsid w:val="00C73E52"/>
    <w:rsid w:val="00C74AA9"/>
    <w:rsid w:val="00C74ACB"/>
    <w:rsid w:val="00C74FD8"/>
    <w:rsid w:val="00C75AE8"/>
    <w:rsid w:val="00C76463"/>
    <w:rsid w:val="00C77C59"/>
    <w:rsid w:val="00C80122"/>
    <w:rsid w:val="00C82F77"/>
    <w:rsid w:val="00C8314C"/>
    <w:rsid w:val="00C84DAD"/>
    <w:rsid w:val="00C86142"/>
    <w:rsid w:val="00C867E5"/>
    <w:rsid w:val="00C871C9"/>
    <w:rsid w:val="00C94B0C"/>
    <w:rsid w:val="00C970F6"/>
    <w:rsid w:val="00C97307"/>
    <w:rsid w:val="00CA033B"/>
    <w:rsid w:val="00CA41C2"/>
    <w:rsid w:val="00CA6771"/>
    <w:rsid w:val="00CA70E8"/>
    <w:rsid w:val="00CA713C"/>
    <w:rsid w:val="00CA748A"/>
    <w:rsid w:val="00CA7DB3"/>
    <w:rsid w:val="00CB1782"/>
    <w:rsid w:val="00CB2A27"/>
    <w:rsid w:val="00CB2D95"/>
    <w:rsid w:val="00CB3D86"/>
    <w:rsid w:val="00CB4422"/>
    <w:rsid w:val="00CB48BF"/>
    <w:rsid w:val="00CB5021"/>
    <w:rsid w:val="00CB5050"/>
    <w:rsid w:val="00CB7727"/>
    <w:rsid w:val="00CC1749"/>
    <w:rsid w:val="00CC2C2C"/>
    <w:rsid w:val="00CC53DE"/>
    <w:rsid w:val="00CC61EF"/>
    <w:rsid w:val="00CC63FB"/>
    <w:rsid w:val="00CC757C"/>
    <w:rsid w:val="00CC79CE"/>
    <w:rsid w:val="00CD0456"/>
    <w:rsid w:val="00CD431B"/>
    <w:rsid w:val="00CD4D6E"/>
    <w:rsid w:val="00CD66AD"/>
    <w:rsid w:val="00CD6F08"/>
    <w:rsid w:val="00CD758F"/>
    <w:rsid w:val="00CD79A8"/>
    <w:rsid w:val="00CE0DD3"/>
    <w:rsid w:val="00CE580B"/>
    <w:rsid w:val="00CE603E"/>
    <w:rsid w:val="00CE6470"/>
    <w:rsid w:val="00CF51A6"/>
    <w:rsid w:val="00CF5313"/>
    <w:rsid w:val="00CF6062"/>
    <w:rsid w:val="00D01F5C"/>
    <w:rsid w:val="00D0330E"/>
    <w:rsid w:val="00D037B6"/>
    <w:rsid w:val="00D040D7"/>
    <w:rsid w:val="00D041F8"/>
    <w:rsid w:val="00D04471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169B4"/>
    <w:rsid w:val="00D17DF6"/>
    <w:rsid w:val="00D21545"/>
    <w:rsid w:val="00D2299D"/>
    <w:rsid w:val="00D24100"/>
    <w:rsid w:val="00D2522F"/>
    <w:rsid w:val="00D26BD3"/>
    <w:rsid w:val="00D26CC3"/>
    <w:rsid w:val="00D308EA"/>
    <w:rsid w:val="00D32A28"/>
    <w:rsid w:val="00D34A7A"/>
    <w:rsid w:val="00D36D1A"/>
    <w:rsid w:val="00D36DF8"/>
    <w:rsid w:val="00D373FA"/>
    <w:rsid w:val="00D375EC"/>
    <w:rsid w:val="00D408E8"/>
    <w:rsid w:val="00D40ECF"/>
    <w:rsid w:val="00D4324F"/>
    <w:rsid w:val="00D4369A"/>
    <w:rsid w:val="00D43B8F"/>
    <w:rsid w:val="00D43BE4"/>
    <w:rsid w:val="00D512F0"/>
    <w:rsid w:val="00D51DDC"/>
    <w:rsid w:val="00D52B2D"/>
    <w:rsid w:val="00D54A2B"/>
    <w:rsid w:val="00D56B07"/>
    <w:rsid w:val="00D57913"/>
    <w:rsid w:val="00D606FA"/>
    <w:rsid w:val="00D62CF9"/>
    <w:rsid w:val="00D64B00"/>
    <w:rsid w:val="00D658FE"/>
    <w:rsid w:val="00D6766F"/>
    <w:rsid w:val="00D70525"/>
    <w:rsid w:val="00D724F7"/>
    <w:rsid w:val="00D725CB"/>
    <w:rsid w:val="00D72779"/>
    <w:rsid w:val="00D73DC4"/>
    <w:rsid w:val="00D75D92"/>
    <w:rsid w:val="00D76723"/>
    <w:rsid w:val="00D77351"/>
    <w:rsid w:val="00D8202F"/>
    <w:rsid w:val="00D83906"/>
    <w:rsid w:val="00D83B19"/>
    <w:rsid w:val="00D84987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35B6"/>
    <w:rsid w:val="00DB5687"/>
    <w:rsid w:val="00DB57CC"/>
    <w:rsid w:val="00DC4326"/>
    <w:rsid w:val="00DC4F87"/>
    <w:rsid w:val="00DC6D43"/>
    <w:rsid w:val="00DD359F"/>
    <w:rsid w:val="00DD5AA8"/>
    <w:rsid w:val="00DD6867"/>
    <w:rsid w:val="00DD6B4C"/>
    <w:rsid w:val="00DD6D6C"/>
    <w:rsid w:val="00DE084C"/>
    <w:rsid w:val="00DE0BB1"/>
    <w:rsid w:val="00DE228D"/>
    <w:rsid w:val="00DE2313"/>
    <w:rsid w:val="00DE2688"/>
    <w:rsid w:val="00DE2DF0"/>
    <w:rsid w:val="00DE41CD"/>
    <w:rsid w:val="00DE5387"/>
    <w:rsid w:val="00DE772C"/>
    <w:rsid w:val="00DE7745"/>
    <w:rsid w:val="00DF307C"/>
    <w:rsid w:val="00DF4741"/>
    <w:rsid w:val="00DF4D69"/>
    <w:rsid w:val="00DF4D73"/>
    <w:rsid w:val="00DF5669"/>
    <w:rsid w:val="00DF66DE"/>
    <w:rsid w:val="00DF6D4F"/>
    <w:rsid w:val="00DF76E1"/>
    <w:rsid w:val="00E01603"/>
    <w:rsid w:val="00E01721"/>
    <w:rsid w:val="00E01F97"/>
    <w:rsid w:val="00E03250"/>
    <w:rsid w:val="00E032CA"/>
    <w:rsid w:val="00E04237"/>
    <w:rsid w:val="00E043E9"/>
    <w:rsid w:val="00E04C97"/>
    <w:rsid w:val="00E079FC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344D8"/>
    <w:rsid w:val="00E41E76"/>
    <w:rsid w:val="00E430FD"/>
    <w:rsid w:val="00E4402A"/>
    <w:rsid w:val="00E44F27"/>
    <w:rsid w:val="00E47A0B"/>
    <w:rsid w:val="00E52272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16B1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029E"/>
    <w:rsid w:val="00EB4576"/>
    <w:rsid w:val="00EB4AD1"/>
    <w:rsid w:val="00EB5DAB"/>
    <w:rsid w:val="00EC0A08"/>
    <w:rsid w:val="00EC49B9"/>
    <w:rsid w:val="00EC64E3"/>
    <w:rsid w:val="00EC6A6C"/>
    <w:rsid w:val="00ED13B0"/>
    <w:rsid w:val="00ED1665"/>
    <w:rsid w:val="00ED3A95"/>
    <w:rsid w:val="00ED455B"/>
    <w:rsid w:val="00ED4B3D"/>
    <w:rsid w:val="00ED5975"/>
    <w:rsid w:val="00ED6642"/>
    <w:rsid w:val="00ED6851"/>
    <w:rsid w:val="00ED7D7E"/>
    <w:rsid w:val="00EE2386"/>
    <w:rsid w:val="00EE3635"/>
    <w:rsid w:val="00EE49C5"/>
    <w:rsid w:val="00EE5297"/>
    <w:rsid w:val="00EE6474"/>
    <w:rsid w:val="00EE6854"/>
    <w:rsid w:val="00EE7A72"/>
    <w:rsid w:val="00EF048F"/>
    <w:rsid w:val="00EF0EB6"/>
    <w:rsid w:val="00EF301F"/>
    <w:rsid w:val="00EF3775"/>
    <w:rsid w:val="00EF3E09"/>
    <w:rsid w:val="00EF6BC0"/>
    <w:rsid w:val="00EF7722"/>
    <w:rsid w:val="00EF7E7C"/>
    <w:rsid w:val="00F00FE7"/>
    <w:rsid w:val="00F024DC"/>
    <w:rsid w:val="00F047B3"/>
    <w:rsid w:val="00F04BF9"/>
    <w:rsid w:val="00F077FA"/>
    <w:rsid w:val="00F07FC7"/>
    <w:rsid w:val="00F132D9"/>
    <w:rsid w:val="00F138B5"/>
    <w:rsid w:val="00F14BFE"/>
    <w:rsid w:val="00F15267"/>
    <w:rsid w:val="00F15339"/>
    <w:rsid w:val="00F15884"/>
    <w:rsid w:val="00F16242"/>
    <w:rsid w:val="00F16A5F"/>
    <w:rsid w:val="00F17141"/>
    <w:rsid w:val="00F1749F"/>
    <w:rsid w:val="00F17BEC"/>
    <w:rsid w:val="00F228FC"/>
    <w:rsid w:val="00F22999"/>
    <w:rsid w:val="00F23518"/>
    <w:rsid w:val="00F23871"/>
    <w:rsid w:val="00F238C8"/>
    <w:rsid w:val="00F26A74"/>
    <w:rsid w:val="00F31AA7"/>
    <w:rsid w:val="00F32A4D"/>
    <w:rsid w:val="00F34C15"/>
    <w:rsid w:val="00F34CDD"/>
    <w:rsid w:val="00F365DA"/>
    <w:rsid w:val="00F374FE"/>
    <w:rsid w:val="00F403E4"/>
    <w:rsid w:val="00F40E8B"/>
    <w:rsid w:val="00F4104D"/>
    <w:rsid w:val="00F41F8C"/>
    <w:rsid w:val="00F426B8"/>
    <w:rsid w:val="00F43A87"/>
    <w:rsid w:val="00F44946"/>
    <w:rsid w:val="00F454D5"/>
    <w:rsid w:val="00F46869"/>
    <w:rsid w:val="00F4791D"/>
    <w:rsid w:val="00F504B3"/>
    <w:rsid w:val="00F5256F"/>
    <w:rsid w:val="00F54C21"/>
    <w:rsid w:val="00F60C71"/>
    <w:rsid w:val="00F61387"/>
    <w:rsid w:val="00F61820"/>
    <w:rsid w:val="00F65CEE"/>
    <w:rsid w:val="00F66F74"/>
    <w:rsid w:val="00F678E2"/>
    <w:rsid w:val="00F67905"/>
    <w:rsid w:val="00F7059D"/>
    <w:rsid w:val="00F70F9C"/>
    <w:rsid w:val="00F722AC"/>
    <w:rsid w:val="00F72C6F"/>
    <w:rsid w:val="00F77162"/>
    <w:rsid w:val="00F8654B"/>
    <w:rsid w:val="00F903A6"/>
    <w:rsid w:val="00F90F0F"/>
    <w:rsid w:val="00F91E8B"/>
    <w:rsid w:val="00F927DB"/>
    <w:rsid w:val="00F92A56"/>
    <w:rsid w:val="00F93EF2"/>
    <w:rsid w:val="00F93F57"/>
    <w:rsid w:val="00F97998"/>
    <w:rsid w:val="00FA0DAD"/>
    <w:rsid w:val="00FA0F95"/>
    <w:rsid w:val="00FA4C95"/>
    <w:rsid w:val="00FA4E83"/>
    <w:rsid w:val="00FA7292"/>
    <w:rsid w:val="00FA7AD9"/>
    <w:rsid w:val="00FB0A51"/>
    <w:rsid w:val="00FB0E29"/>
    <w:rsid w:val="00FB10F1"/>
    <w:rsid w:val="00FB1DDD"/>
    <w:rsid w:val="00FB2BE7"/>
    <w:rsid w:val="00FB3FC8"/>
    <w:rsid w:val="00FB53C2"/>
    <w:rsid w:val="00FB6470"/>
    <w:rsid w:val="00FC0FC0"/>
    <w:rsid w:val="00FC1B39"/>
    <w:rsid w:val="00FC25F4"/>
    <w:rsid w:val="00FC27AA"/>
    <w:rsid w:val="00FC3559"/>
    <w:rsid w:val="00FC4DBB"/>
    <w:rsid w:val="00FC4F81"/>
    <w:rsid w:val="00FC6909"/>
    <w:rsid w:val="00FC6E4E"/>
    <w:rsid w:val="00FD2CDE"/>
    <w:rsid w:val="00FD30DB"/>
    <w:rsid w:val="00FD3438"/>
    <w:rsid w:val="00FD4ACF"/>
    <w:rsid w:val="00FD4ECA"/>
    <w:rsid w:val="00FE01EB"/>
    <w:rsid w:val="00FE0B91"/>
    <w:rsid w:val="00FE1A68"/>
    <w:rsid w:val="00FE3116"/>
    <w:rsid w:val="00FE4070"/>
    <w:rsid w:val="00FE6FF5"/>
    <w:rsid w:val="00FE7675"/>
    <w:rsid w:val="00FF41B9"/>
    <w:rsid w:val="00FF4519"/>
    <w:rsid w:val="00FF72C0"/>
    <w:rsid w:val="22E68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2F8F9729"/>
  <w14:defaultImageDpi w14:val="330"/>
  <w15:docId w15:val="{CDD3A566-F75D-4F0D-B0A9-EE039FCEC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6142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uiPriority w:val="39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845ED9"/>
    <w:rPr>
      <w:color w:val="0000FF"/>
      <w:u w:val="single"/>
    </w:rPr>
  </w:style>
  <w:style w:type="paragraph" w:customStyle="1" w:styleId="Parts">
    <w:name w:val="Part(s)"/>
    <w:basedOn w:val="Normal"/>
    <w:qFormat/>
    <w:rsid w:val="00180B62"/>
    <w:pPr>
      <w:widowControl w:val="0"/>
      <w:spacing w:line="264" w:lineRule="auto"/>
    </w:pPr>
    <w:rPr>
      <w:rFonts w:ascii="Arial" w:eastAsiaTheme="minorHAnsi" w:hAnsi="Arial" w:cstheme="minorBidi"/>
      <w:sz w:val="22"/>
      <w:szCs w:val="22"/>
      <w:lang w:eastAsia="en-US"/>
    </w:rPr>
  </w:style>
  <w:style w:type="paragraph" w:customStyle="1" w:styleId="SolnBox">
    <w:name w:val="SolnBox"/>
    <w:basedOn w:val="Normal"/>
    <w:qFormat/>
    <w:rsid w:val="00180B62"/>
    <w:pPr>
      <w:widowControl w:val="0"/>
      <w:jc w:val="center"/>
    </w:pPr>
    <w:rPr>
      <w:rFonts w:ascii="Arial" w:eastAsiaTheme="minorHAnsi" w:hAnsi="Arial" w:cstheme="minorBidi"/>
      <w:b/>
      <w:color w:val="00206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22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B653599094F41F187B2BDAD9AD6F8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D155A-0382-48A2-83BD-CF9ECF2488DD}"/>
      </w:docPartPr>
      <w:docPartBody>
        <w:p w:rsidR="00A41D18" w:rsidRDefault="009D7378">
          <w:pPr>
            <w:pStyle w:val="3B653599094F41F187B2BDAD9AD6F8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F1F17CB1B4B4FD9873C011ACB9B88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A16619-77EB-4555-B845-F7F1FFDA8029}"/>
      </w:docPartPr>
      <w:docPartBody>
        <w:p w:rsidR="00A41D18" w:rsidRDefault="009D7378">
          <w:pPr>
            <w:pStyle w:val="9F1F17CB1B4B4FD9873C011ACB9B8832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82412860AE740129BE113D33584F4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9A57F9-AD8B-4F4E-94F9-17020DF25E03}"/>
      </w:docPartPr>
      <w:docPartBody>
        <w:p w:rsidR="00A41D18" w:rsidRDefault="009D7378">
          <w:pPr>
            <w:pStyle w:val="A82412860AE740129BE113D33584F48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95EB6FA3AFA48CE9F505148D9FF9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783D84-86B7-467F-BF9D-8EAEE187B756}"/>
      </w:docPartPr>
      <w:docPartBody>
        <w:p w:rsidR="00A41D18" w:rsidRDefault="009D7378">
          <w:pPr>
            <w:pStyle w:val="C95EB6FA3AFA48CE9F505148D9FF978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C2C53DF1B0F43F68055B3DB454804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033E2F-DA39-4291-ADA3-6951FFA26ABE}"/>
      </w:docPartPr>
      <w:docPartBody>
        <w:p w:rsidR="00A41D18" w:rsidRDefault="009D7378">
          <w:pPr>
            <w:pStyle w:val="EC2C53DF1B0F43F68055B3DB454804C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336A62ADB83F4BB0AB63F94979E58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4FD05C-1121-4217-B184-5DE3A35634BF}"/>
      </w:docPartPr>
      <w:docPartBody>
        <w:p w:rsidR="00A41D18" w:rsidRDefault="009D7378">
          <w:pPr>
            <w:pStyle w:val="336A62ADB83F4BB0AB63F94979E589C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522DB9E166D4EA8B10506B562C157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10A8C9-4094-468D-8675-A3DCE4EAC3ED}"/>
      </w:docPartPr>
      <w:docPartBody>
        <w:p w:rsidR="00A41D18" w:rsidRDefault="009D7378">
          <w:pPr>
            <w:pStyle w:val="7522DB9E166D4EA8B10506B562C15710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3CDDAF0D88C24489BB7D210F8A65AB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77790-59DA-470E-A1A1-FB10E8638A35}"/>
      </w:docPartPr>
      <w:docPartBody>
        <w:p w:rsidR="00A41D18" w:rsidRDefault="009D7378">
          <w:pPr>
            <w:pStyle w:val="3CDDAF0D88C24489BB7D210F8A65AB6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B480A03233C4B4FB17500C1AA9AA3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765182-203C-432C-83FF-B8A931D002D4}"/>
      </w:docPartPr>
      <w:docPartBody>
        <w:p w:rsidR="00A41D18" w:rsidRDefault="009D7378">
          <w:pPr>
            <w:pStyle w:val="5B480A03233C4B4FB17500C1AA9AA3C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9BB366C89514D0090685BBBD59C7A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3824F0-E82B-4D9C-9661-E6F6ABFFCB68}"/>
      </w:docPartPr>
      <w:docPartBody>
        <w:p w:rsidR="00A41D18" w:rsidRDefault="009D7378">
          <w:pPr>
            <w:pStyle w:val="19BB366C89514D0090685BBBD59C7A1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D1CBBD9B77EA45CBA8C46C90184DB1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4E06AF-7133-4B1A-930F-4458BF3C8832}"/>
      </w:docPartPr>
      <w:docPartBody>
        <w:p w:rsidR="00A41D18" w:rsidRDefault="00102FD4" w:rsidP="00102FD4">
          <w:pPr>
            <w:pStyle w:val="D1CBBD9B77EA45CBA8C46C90184DB1D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6BFB54C8EDC4DCF8F3E8C7E6C7158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A1A3E-98DA-45BA-A410-6AA682EAF92B}"/>
      </w:docPartPr>
      <w:docPartBody>
        <w:p w:rsidR="00A41D18" w:rsidRDefault="00102FD4" w:rsidP="00102FD4">
          <w:pPr>
            <w:pStyle w:val="B6BFB54C8EDC4DCF8F3E8C7E6C7158A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6A0B25FC9EF474D839E17BE866D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C5E4F-4CED-4364-9A4D-725C0B14CE37}"/>
      </w:docPartPr>
      <w:docPartBody>
        <w:p w:rsidR="00A41D18" w:rsidRDefault="00102FD4" w:rsidP="00102FD4">
          <w:pPr>
            <w:pStyle w:val="E6A0B25FC9EF474D839E17BE866D100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561AC95BC2C244AD927F19930ADE6B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56C5E8-4372-4DA4-A5C1-CEB086367BA7}"/>
      </w:docPartPr>
      <w:docPartBody>
        <w:p w:rsidR="00A41D18" w:rsidRDefault="00102FD4" w:rsidP="00102FD4">
          <w:pPr>
            <w:pStyle w:val="561AC95BC2C244AD927F19930ADE6B3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85FB120156449D9828A0862241B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6391F7-2775-45AD-8B06-63B690F9B451}"/>
      </w:docPartPr>
      <w:docPartBody>
        <w:p w:rsidR="00A41D18" w:rsidRDefault="00102FD4" w:rsidP="00102FD4">
          <w:pPr>
            <w:pStyle w:val="4085FB120156449D9828A0862241B318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4610234DC24E4DACB4F4AD11B110D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3C7017-2DE3-4BC1-B567-FBB77509B620}"/>
      </w:docPartPr>
      <w:docPartBody>
        <w:p w:rsidR="00A41D18" w:rsidRDefault="00102FD4" w:rsidP="00102FD4">
          <w:pPr>
            <w:pStyle w:val="4610234DC24E4DACB4F4AD11B110DFB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5335716A419460DAA34FAE2BE99CD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382C40-38DF-4E84-A90C-C2D2C95A9A81}"/>
      </w:docPartPr>
      <w:docPartBody>
        <w:p w:rsidR="00A41D18" w:rsidRDefault="00102FD4" w:rsidP="00102FD4">
          <w:pPr>
            <w:pStyle w:val="A5335716A419460DAA34FAE2BE99CD2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089F7E8C66C4CB2808B9C6153C3DE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755ED7-9542-4B9C-ADD7-178209BBA94B}"/>
      </w:docPartPr>
      <w:docPartBody>
        <w:p w:rsidR="00A41D18" w:rsidRDefault="00102FD4" w:rsidP="00102FD4">
          <w:pPr>
            <w:pStyle w:val="D089F7E8C66C4CB2808B9C6153C3DEF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403EFF875547471DB00F540FB1A430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FDB9AB-CD90-49C1-86E6-BC96235A6801}"/>
      </w:docPartPr>
      <w:docPartBody>
        <w:p w:rsidR="00885FAD" w:rsidRDefault="00BF2583" w:rsidP="00BF2583">
          <w:pPr>
            <w:pStyle w:val="403EFF875547471DB00F540FB1A4301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25BDF5DB097046049A9DC5BEE0D8D8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59EC16-E481-4BB2-8230-D49E8572F0DE}"/>
      </w:docPartPr>
      <w:docPartBody>
        <w:p w:rsidR="00885FAD" w:rsidRDefault="00BF2583" w:rsidP="00BF2583">
          <w:pPr>
            <w:pStyle w:val="25BDF5DB097046049A9DC5BEE0D8D8BA"/>
          </w:pPr>
          <w:r w:rsidRPr="004D462B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FD4"/>
    <w:rsid w:val="0002737C"/>
    <w:rsid w:val="000B77D2"/>
    <w:rsid w:val="00102FD4"/>
    <w:rsid w:val="001B60C0"/>
    <w:rsid w:val="00216B91"/>
    <w:rsid w:val="00221FF2"/>
    <w:rsid w:val="0048762E"/>
    <w:rsid w:val="005439AE"/>
    <w:rsid w:val="005A6358"/>
    <w:rsid w:val="006B259E"/>
    <w:rsid w:val="006B583D"/>
    <w:rsid w:val="0071161D"/>
    <w:rsid w:val="0071296A"/>
    <w:rsid w:val="008237A4"/>
    <w:rsid w:val="0083637C"/>
    <w:rsid w:val="00837159"/>
    <w:rsid w:val="0084517E"/>
    <w:rsid w:val="00856919"/>
    <w:rsid w:val="00881153"/>
    <w:rsid w:val="00885FAD"/>
    <w:rsid w:val="00921867"/>
    <w:rsid w:val="009D3B82"/>
    <w:rsid w:val="009D7378"/>
    <w:rsid w:val="00A30CBB"/>
    <w:rsid w:val="00A41D18"/>
    <w:rsid w:val="00A6648B"/>
    <w:rsid w:val="00A671EF"/>
    <w:rsid w:val="00AD094E"/>
    <w:rsid w:val="00B250A3"/>
    <w:rsid w:val="00BA2896"/>
    <w:rsid w:val="00BB0E2A"/>
    <w:rsid w:val="00BF2583"/>
    <w:rsid w:val="00C61CEE"/>
    <w:rsid w:val="00C77025"/>
    <w:rsid w:val="00E25147"/>
    <w:rsid w:val="00E87787"/>
    <w:rsid w:val="00F27A26"/>
    <w:rsid w:val="00F80B33"/>
    <w:rsid w:val="00FD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sid w:val="00BB0E2A"/>
    <w:rPr>
      <w:color w:val="808080"/>
    </w:rPr>
  </w:style>
  <w:style w:type="paragraph" w:customStyle="1" w:styleId="3B653599094F41F187B2BDAD9AD6F8D0">
    <w:name w:val="3B653599094F41F187B2BDAD9AD6F8D0"/>
  </w:style>
  <w:style w:type="paragraph" w:customStyle="1" w:styleId="9F1F17CB1B4B4FD9873C011ACB9B8832">
    <w:name w:val="9F1F17CB1B4B4FD9873C011ACB9B8832"/>
  </w:style>
  <w:style w:type="paragraph" w:customStyle="1" w:styleId="A82412860AE740129BE113D33584F484">
    <w:name w:val="A82412860AE740129BE113D33584F484"/>
  </w:style>
  <w:style w:type="paragraph" w:customStyle="1" w:styleId="C95EB6FA3AFA48CE9F505148D9FF9780">
    <w:name w:val="C95EB6FA3AFA48CE9F505148D9FF9780"/>
  </w:style>
  <w:style w:type="paragraph" w:customStyle="1" w:styleId="EC2C53DF1B0F43F68055B3DB454804C8">
    <w:name w:val="EC2C53DF1B0F43F68055B3DB454804C8"/>
  </w:style>
  <w:style w:type="paragraph" w:customStyle="1" w:styleId="336A62ADB83F4BB0AB63F94979E589C9">
    <w:name w:val="336A62ADB83F4BB0AB63F94979E589C9"/>
  </w:style>
  <w:style w:type="paragraph" w:customStyle="1" w:styleId="7522DB9E166D4EA8B10506B562C15710">
    <w:name w:val="7522DB9E166D4EA8B10506B562C15710"/>
  </w:style>
  <w:style w:type="paragraph" w:customStyle="1" w:styleId="3CDDAF0D88C24489BB7D210F8A65AB68">
    <w:name w:val="3CDDAF0D88C24489BB7D210F8A65AB68"/>
  </w:style>
  <w:style w:type="paragraph" w:customStyle="1" w:styleId="5B480A03233C4B4FB17500C1AA9AA3C8">
    <w:name w:val="5B480A03233C4B4FB17500C1AA9AA3C8"/>
  </w:style>
  <w:style w:type="paragraph" w:customStyle="1" w:styleId="19BB366C89514D0090685BBBD59C7A11">
    <w:name w:val="19BB366C89514D0090685BBBD59C7A11"/>
  </w:style>
  <w:style w:type="paragraph" w:customStyle="1" w:styleId="D1CBBD9B77EA45CBA8C46C90184DB1DB">
    <w:name w:val="D1CBBD9B77EA45CBA8C46C90184DB1DB"/>
    <w:rsid w:val="00102FD4"/>
  </w:style>
  <w:style w:type="paragraph" w:customStyle="1" w:styleId="B6BFB54C8EDC4DCF8F3E8C7E6C7158A0">
    <w:name w:val="B6BFB54C8EDC4DCF8F3E8C7E6C7158A0"/>
    <w:rsid w:val="00102FD4"/>
  </w:style>
  <w:style w:type="paragraph" w:customStyle="1" w:styleId="E6A0B25FC9EF474D839E17BE866D1007">
    <w:name w:val="E6A0B25FC9EF474D839E17BE866D1007"/>
    <w:rsid w:val="00102FD4"/>
  </w:style>
  <w:style w:type="paragraph" w:customStyle="1" w:styleId="561AC95BC2C244AD927F19930ADE6B3F">
    <w:name w:val="561AC95BC2C244AD927F19930ADE6B3F"/>
    <w:rsid w:val="00102FD4"/>
  </w:style>
  <w:style w:type="paragraph" w:customStyle="1" w:styleId="4085FB120156449D9828A0862241B318">
    <w:name w:val="4085FB120156449D9828A0862241B318"/>
    <w:rsid w:val="00102FD4"/>
  </w:style>
  <w:style w:type="paragraph" w:customStyle="1" w:styleId="4610234DC24E4DACB4F4AD11B110DFB1">
    <w:name w:val="4610234DC24E4DACB4F4AD11B110DFB1"/>
    <w:rsid w:val="00102FD4"/>
  </w:style>
  <w:style w:type="paragraph" w:customStyle="1" w:styleId="A5335716A419460DAA34FAE2BE99CD2F">
    <w:name w:val="A5335716A419460DAA34FAE2BE99CD2F"/>
    <w:rsid w:val="00102FD4"/>
  </w:style>
  <w:style w:type="paragraph" w:customStyle="1" w:styleId="D089F7E8C66C4CB2808B9C6153C3DEF1">
    <w:name w:val="D089F7E8C66C4CB2808B9C6153C3DEF1"/>
    <w:rsid w:val="00102FD4"/>
  </w:style>
  <w:style w:type="paragraph" w:customStyle="1" w:styleId="403EFF875547471DB00F540FB1A43011">
    <w:name w:val="403EFF875547471DB00F540FB1A43011"/>
    <w:rsid w:val="00BF2583"/>
  </w:style>
  <w:style w:type="paragraph" w:customStyle="1" w:styleId="25BDF5DB097046049A9DC5BEE0D8D8BA">
    <w:name w:val="25BDF5DB097046049A9DC5BEE0D8D8BA"/>
    <w:rsid w:val="00BF258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606632F-1268-4187-B122-6045FFDDD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9</Pages>
  <Words>1511</Words>
  <Characters>861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10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LUZUK Andrew</dc:creator>
  <cp:lastModifiedBy>MURRAY Sarah [Rossmoyne Senior High School]</cp:lastModifiedBy>
  <cp:revision>11</cp:revision>
  <cp:lastPrinted>2022-06-17T04:20:00Z</cp:lastPrinted>
  <dcterms:created xsi:type="dcterms:W3CDTF">2022-08-18T11:47:00Z</dcterms:created>
  <dcterms:modified xsi:type="dcterms:W3CDTF">2022-08-25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